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3EE6DC3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18"/>
          <w:u w:val="single"/>
          <w:lang w:val="uk-UA"/>
        </w:rPr>
      </w:pPr>
      <w:r w:rsidRPr="00D64070">
        <w:rPr>
          <w:rFonts w:ascii="Times New Roman" w:hAnsi="Times New Roman" w:cs="Times New Roman"/>
          <w:b/>
          <w:color w:val="auto"/>
          <w:sz w:val="32"/>
          <w:u w:val="single"/>
          <w:lang w:val="uk-UA"/>
        </w:rPr>
        <w:t xml:space="preserve">ЖИТОМИРСЬКИЙ АГРОТЕХНІЧНИЙ ФАХОВИЙ КОЛЕДЖ </w:t>
      </w:r>
    </w:p>
    <w:p w14:paraId="56009DD8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D64070">
        <w:rPr>
          <w:rFonts w:ascii="Times New Roman" w:hAnsi="Times New Roman" w:cs="Times New Roman"/>
          <w:color w:val="auto"/>
          <w:sz w:val="16"/>
          <w:lang w:val="uk-UA"/>
        </w:rPr>
        <w:t xml:space="preserve">(повне найменування вищого навчального закладу) </w:t>
      </w:r>
    </w:p>
    <w:p w14:paraId="1A6D39A0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7CDFDA2F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14"/>
          <w:u w:val="single"/>
          <w:lang w:val="uk-UA"/>
        </w:rPr>
      </w:pPr>
      <w:r w:rsidRPr="00D64070"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  <w:t>ВІДДІЛЕННЯ «АГРОІНЖЕНЕРІЯ»</w:t>
      </w:r>
    </w:p>
    <w:p w14:paraId="1E000641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D64070">
        <w:rPr>
          <w:rFonts w:ascii="Times New Roman" w:hAnsi="Times New Roman" w:cs="Times New Roman"/>
          <w:color w:val="auto"/>
          <w:sz w:val="16"/>
          <w:lang w:val="uk-UA"/>
        </w:rPr>
        <w:t>(повне найменування інституту, назва факультету (відділення))</w:t>
      </w:r>
    </w:p>
    <w:p w14:paraId="09671872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3BCF367C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25"/>
          <w:szCs w:val="25"/>
          <w:u w:val="single"/>
          <w:lang w:val="uk-UA"/>
        </w:rPr>
      </w:pPr>
      <w:r w:rsidRPr="00D64070">
        <w:rPr>
          <w:rFonts w:ascii="Times New Roman" w:hAnsi="Times New Roman" w:cs="Times New Roman"/>
          <w:b/>
          <w:color w:val="auto"/>
          <w:sz w:val="25"/>
          <w:szCs w:val="25"/>
          <w:u w:val="single"/>
          <w:lang w:val="uk-UA"/>
        </w:rPr>
        <w:t xml:space="preserve">КАФЕДРА «АВТОМОБІЛЬНИЙ ТРАНСПОРТ» </w:t>
      </w:r>
    </w:p>
    <w:p w14:paraId="126A0997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D64070">
        <w:rPr>
          <w:rFonts w:ascii="Times New Roman" w:hAnsi="Times New Roman" w:cs="Times New Roman"/>
          <w:color w:val="auto"/>
          <w:sz w:val="16"/>
          <w:lang w:val="uk-UA"/>
        </w:rPr>
        <w:t>(повна назва кафедри (предметної,  циклової комісії))</w:t>
      </w:r>
    </w:p>
    <w:p w14:paraId="56D25360" w14:textId="77777777" w:rsidR="00D64070" w:rsidRPr="00D64070" w:rsidRDefault="00D64070" w:rsidP="00F761B2">
      <w:pPr>
        <w:widowControl w:val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5E64F4E4" w14:textId="77777777" w:rsidR="00D64070" w:rsidRPr="00D64070" w:rsidRDefault="00D64070" w:rsidP="00F761B2">
      <w:pPr>
        <w:widowControl w:val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2BACC695" w14:textId="77777777" w:rsidR="00D64070" w:rsidRPr="00D64070" w:rsidRDefault="00D64070" w:rsidP="00F761B2">
      <w:pPr>
        <w:widowControl w:val="0"/>
        <w:rPr>
          <w:rFonts w:ascii="Times New Roman" w:hAnsi="Times New Roman" w:cs="Times New Roman"/>
          <w:color w:val="auto"/>
          <w:sz w:val="16"/>
          <w:lang w:val="uk-UA"/>
        </w:rPr>
      </w:pPr>
    </w:p>
    <w:p w14:paraId="3F522F3C" w14:textId="77777777" w:rsidR="00D64070" w:rsidRPr="00D64070" w:rsidRDefault="00D64070" w:rsidP="00F761B2">
      <w:pPr>
        <w:widowControl w:val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26D62E44" w14:textId="77777777" w:rsidR="00D64070" w:rsidRPr="00D64070" w:rsidRDefault="00D64070" w:rsidP="00F761B2">
      <w:pPr>
        <w:widowControl w:val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4B5945FB" w14:textId="77777777" w:rsidR="00D64070" w:rsidRPr="00D64070" w:rsidRDefault="00D64070" w:rsidP="00F761B2">
      <w:pPr>
        <w:widowControl w:val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2C45A2BE" w14:textId="77777777" w:rsidR="00D64070" w:rsidRPr="00D64070" w:rsidRDefault="00D64070" w:rsidP="00F761B2">
      <w:pPr>
        <w:pStyle w:val="2"/>
        <w:widowControl w:val="0"/>
        <w:spacing w:before="0" w:after="0"/>
        <w:jc w:val="center"/>
        <w:rPr>
          <w:rFonts w:ascii="Times New Roman" w:hAnsi="Times New Roman" w:cs="Times New Roman"/>
          <w:bCs w:val="0"/>
          <w:i w:val="0"/>
          <w:color w:val="auto"/>
          <w:sz w:val="48"/>
        </w:rPr>
      </w:pPr>
      <w:r w:rsidRPr="00D64070">
        <w:rPr>
          <w:rFonts w:ascii="Times New Roman" w:hAnsi="Times New Roman" w:cs="Times New Roman"/>
          <w:bCs w:val="0"/>
          <w:i w:val="0"/>
          <w:color w:val="auto"/>
          <w:sz w:val="48"/>
        </w:rPr>
        <w:t>Пояснювальна записка</w:t>
      </w:r>
    </w:p>
    <w:p w14:paraId="78B82C0E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lang w:val="uk-UA"/>
        </w:rPr>
      </w:pPr>
      <w:r w:rsidRPr="00D64070">
        <w:rPr>
          <w:rFonts w:ascii="Times New Roman" w:hAnsi="Times New Roman" w:cs="Times New Roman"/>
          <w:color w:val="auto"/>
          <w:lang w:val="uk-UA"/>
        </w:rPr>
        <w:t>до кваліфікаційної роботи</w:t>
      </w:r>
    </w:p>
    <w:p w14:paraId="031DC5D4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</w:pPr>
      <w:r w:rsidRPr="00D64070"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  <w:t xml:space="preserve">фаховий молодший бакалавр </w:t>
      </w:r>
    </w:p>
    <w:p w14:paraId="4BD74844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0"/>
          <w:szCs w:val="20"/>
          <w:lang w:val="uk-UA"/>
        </w:rPr>
      </w:pPr>
      <w:r w:rsidRPr="00D64070">
        <w:rPr>
          <w:rFonts w:ascii="Times New Roman" w:hAnsi="Times New Roman" w:cs="Times New Roman"/>
          <w:color w:val="auto"/>
          <w:sz w:val="20"/>
          <w:szCs w:val="20"/>
          <w:lang w:val="uk-UA"/>
        </w:rPr>
        <w:t>(освітньо-професійний ступінь)</w:t>
      </w:r>
    </w:p>
    <w:p w14:paraId="70810F50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40E9FA6F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b/>
          <w:bCs/>
          <w:i/>
          <w:color w:val="auto"/>
          <w:sz w:val="28"/>
          <w:szCs w:val="28"/>
          <w:u w:val="single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тему: </w:t>
      </w:r>
      <w:r w:rsidRPr="00D64070"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  <w:t>«</w:t>
      </w:r>
      <w:r w:rsidRPr="00D64070">
        <w:rPr>
          <w:rStyle w:val="2197"/>
          <w:rFonts w:ascii="Times" w:hAnsi="Times"/>
          <w:i/>
          <w:color w:val="auto"/>
          <w:sz w:val="28"/>
          <w:szCs w:val="28"/>
          <w:u w:val="single"/>
          <w:lang w:val="uk-UA"/>
        </w:rPr>
        <w:t>Обґрунтування</w:t>
      </w:r>
      <w:r w:rsidRPr="00D64070">
        <w:rPr>
          <w:rFonts w:ascii="Times" w:hAnsi="Times"/>
          <w:i/>
          <w:color w:val="auto"/>
          <w:sz w:val="28"/>
          <w:szCs w:val="28"/>
          <w:u w:val="single"/>
          <w:lang w:val="uk-UA"/>
        </w:rPr>
        <w:t xml:space="preserve"> ремонтно-обслуговуючої бази автомобілів проєктного сільськогосподарського підприємства з розробкою пристосування для обслуговування карданних валів</w:t>
      </w:r>
      <w:r w:rsidRPr="00D64070">
        <w:rPr>
          <w:rFonts w:ascii="Times New Roman" w:hAnsi="Times New Roman" w:cs="Times New Roman"/>
          <w:i/>
          <w:color w:val="auto"/>
          <w:sz w:val="28"/>
          <w:szCs w:val="28"/>
          <w:u w:val="single"/>
          <w:lang w:val="uk-UA"/>
        </w:rPr>
        <w:t>».</w:t>
      </w:r>
    </w:p>
    <w:p w14:paraId="2CAD5902" w14:textId="77777777" w:rsidR="00D64070" w:rsidRPr="00D64070" w:rsidRDefault="00D64070" w:rsidP="00F761B2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</w:pPr>
    </w:p>
    <w:p w14:paraId="57FE5F9D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14:paraId="249196BE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14:paraId="35783655" w14:textId="77777777" w:rsidR="00D64070" w:rsidRPr="00D64070" w:rsidRDefault="00D64070" w:rsidP="00F761B2">
      <w:pPr>
        <w:widowControl w:val="0"/>
        <w:spacing w:after="0"/>
        <w:rPr>
          <w:rFonts w:ascii="Times New Roman" w:hAnsi="Times New Roman" w:cs="Times New Roman"/>
          <w:color w:val="auto"/>
          <w:sz w:val="28"/>
          <w:lang w:val="uk-UA"/>
        </w:rPr>
      </w:pPr>
    </w:p>
    <w:p w14:paraId="4E21698D" w14:textId="77777777" w:rsidR="00D64070" w:rsidRPr="00D64070" w:rsidRDefault="00D64070" w:rsidP="00F761B2">
      <w:pPr>
        <w:widowControl w:val="0"/>
        <w:spacing w:after="0"/>
        <w:rPr>
          <w:rFonts w:ascii="Times New Roman" w:hAnsi="Times New Roman" w:cs="Times New Roman"/>
          <w:color w:val="auto"/>
          <w:sz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                    Виконав: студент  </w:t>
      </w:r>
      <w:r w:rsidRPr="00D64070">
        <w:rPr>
          <w:rFonts w:ascii="Times New Roman" w:hAnsi="Times New Roman" w:cs="Times New Roman"/>
          <w:color w:val="auto"/>
          <w:sz w:val="28"/>
          <w:u w:val="single"/>
          <w:lang w:val="uk-UA"/>
        </w:rPr>
        <w:t>ІV</w:t>
      </w:r>
      <w:r w:rsidRPr="00D64070">
        <w:rPr>
          <w:rFonts w:ascii="Times New Roman" w:hAnsi="Times New Roman" w:cs="Times New Roman"/>
          <w:color w:val="auto"/>
          <w:sz w:val="28"/>
          <w:lang w:val="uk-UA"/>
        </w:rPr>
        <w:t xml:space="preserve"> курсу, групи </w:t>
      </w:r>
      <w:r w:rsidRPr="00D64070">
        <w:rPr>
          <w:rFonts w:ascii="Times New Roman" w:hAnsi="Times New Roman" w:cs="Times New Roman"/>
          <w:color w:val="auto"/>
          <w:sz w:val="28"/>
          <w:u w:val="single"/>
          <w:lang w:val="uk-UA"/>
        </w:rPr>
        <w:t>Ат-41</w:t>
      </w:r>
    </w:p>
    <w:p w14:paraId="59FFA0E2" w14:textId="77777777" w:rsidR="00D64070" w:rsidRPr="00D64070" w:rsidRDefault="00D64070" w:rsidP="00F761B2">
      <w:pPr>
        <w:widowControl w:val="0"/>
        <w:tabs>
          <w:tab w:val="left" w:pos="5220"/>
        </w:tabs>
        <w:spacing w:after="0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                    галузі знань </w:t>
      </w:r>
      <w:r w:rsidRPr="00D64070">
        <w:rPr>
          <w:rFonts w:ascii="Times New Roman" w:hAnsi="Times New Roman" w:cs="Times New Roman"/>
          <w:color w:val="auto"/>
          <w:sz w:val="28"/>
          <w:u w:val="single"/>
          <w:lang w:val="uk-UA"/>
        </w:rPr>
        <w:t>27 «Транспорт»</w:t>
      </w:r>
    </w:p>
    <w:p w14:paraId="0B1B5726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6"/>
          <w:szCs w:val="26"/>
          <w:u w:val="single"/>
          <w:lang w:val="uk-UA"/>
        </w:rPr>
      </w:pPr>
      <w:r w:rsidRPr="00D64070">
        <w:rPr>
          <w:rFonts w:ascii="Times New Roman" w:hAnsi="Times New Roman" w:cs="Times New Roman"/>
          <w:color w:val="auto"/>
          <w:sz w:val="26"/>
          <w:szCs w:val="26"/>
          <w:lang w:val="uk-UA"/>
        </w:rPr>
        <w:t xml:space="preserve">                                                       спеціальності </w:t>
      </w:r>
      <w:r w:rsidRPr="00D64070">
        <w:rPr>
          <w:rFonts w:ascii="Times New Roman" w:hAnsi="Times New Roman" w:cs="Times New Roman"/>
          <w:color w:val="auto"/>
          <w:sz w:val="26"/>
          <w:szCs w:val="26"/>
          <w:u w:val="single"/>
          <w:lang w:val="uk-UA"/>
        </w:rPr>
        <w:t>274 «Автомобільний транспорт»</w:t>
      </w:r>
      <w:r w:rsidRPr="00D64070">
        <w:rPr>
          <w:rFonts w:ascii="Times New Roman" w:hAnsi="Times New Roman" w:cs="Times New Roman"/>
          <w:color w:val="auto"/>
          <w:sz w:val="26"/>
          <w:szCs w:val="26"/>
          <w:lang w:val="uk-UA"/>
        </w:rPr>
        <w:t xml:space="preserve"> </w:t>
      </w:r>
    </w:p>
    <w:p w14:paraId="51EE3F4F" w14:textId="77777777" w:rsidR="00D64070" w:rsidRPr="00D64070" w:rsidRDefault="00D64070" w:rsidP="00F761B2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lang w:val="uk-UA"/>
        </w:rPr>
      </w:pPr>
      <w:r w:rsidRPr="00D64070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           (галузь знань, спеціальність)</w:t>
      </w:r>
    </w:p>
    <w:p w14:paraId="0CBC5683" w14:textId="77777777" w:rsidR="00D64070" w:rsidRPr="00D64070" w:rsidRDefault="00D64070" w:rsidP="00F761B2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lang w:val="uk-UA"/>
        </w:rPr>
      </w:pPr>
    </w:p>
    <w:p w14:paraId="442FC3A8" w14:textId="77777777" w:rsidR="00D64070" w:rsidRPr="00D64070" w:rsidRDefault="00D64070" w:rsidP="00F761B2">
      <w:pPr>
        <w:widowControl w:val="0"/>
        <w:spacing w:after="0"/>
        <w:rPr>
          <w:rFonts w:ascii="Times New Roman" w:hAnsi="Times New Roman" w:cs="Times New Roman"/>
          <w:color w:val="auto"/>
          <w:sz w:val="16"/>
          <w:u w:val="single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6"/>
          <w:lang w:val="uk-UA"/>
        </w:rPr>
        <w:t xml:space="preserve">                                                     </w:t>
      </w:r>
      <w:r w:rsidRPr="00D64070">
        <w:rPr>
          <w:rFonts w:ascii="Times New Roman" w:hAnsi="Times New Roman" w:cs="Times New Roman"/>
          <w:color w:val="auto"/>
          <w:sz w:val="28"/>
          <w:szCs w:val="26"/>
          <w:u w:val="single"/>
          <w:lang w:val="uk-UA"/>
        </w:rPr>
        <w:t xml:space="preserve">Назар СЛІПКОВСЬКИЙ          </w:t>
      </w:r>
      <w:r w:rsidRPr="00D64070">
        <w:rPr>
          <w:rFonts w:ascii="Times New Roman" w:hAnsi="Times New Roman" w:cs="Times New Roman"/>
          <w:color w:val="auto"/>
          <w:sz w:val="16"/>
          <w:u w:val="single"/>
          <w:lang w:val="uk-UA"/>
        </w:rPr>
        <w:t>______________________</w:t>
      </w:r>
    </w:p>
    <w:p w14:paraId="6847C7F0" w14:textId="77777777" w:rsidR="00D64070" w:rsidRPr="00D64070" w:rsidRDefault="00D64070" w:rsidP="00F761B2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D64070">
        <w:rPr>
          <w:rFonts w:ascii="Times New Roman" w:hAnsi="Times New Roman" w:cs="Times New Roman"/>
          <w:color w:val="auto"/>
          <w:sz w:val="18"/>
          <w:szCs w:val="18"/>
          <w:lang w:val="uk-UA"/>
        </w:rPr>
        <w:t xml:space="preserve">                                 (власне ім’я та прізвище)</w:t>
      </w:r>
    </w:p>
    <w:p w14:paraId="56A32880" w14:textId="77777777" w:rsidR="00D64070" w:rsidRPr="00D64070" w:rsidRDefault="00D64070" w:rsidP="00F761B2">
      <w:pPr>
        <w:widowControl w:val="0"/>
        <w:spacing w:after="0"/>
        <w:rPr>
          <w:rFonts w:ascii="Times New Roman" w:hAnsi="Times New Roman" w:cs="Times New Roman"/>
          <w:color w:val="auto"/>
          <w:sz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                   Керівник  </w:t>
      </w:r>
      <w:r w:rsidRPr="00D64070">
        <w:rPr>
          <w:rFonts w:ascii="Times New Roman" w:hAnsi="Times New Roman" w:cs="Times New Roman"/>
          <w:color w:val="auto"/>
          <w:sz w:val="28"/>
          <w:u w:val="single"/>
          <w:lang w:val="uk-UA"/>
        </w:rPr>
        <w:t xml:space="preserve"> к.т.н. Богдан ЄМЕЦЬ       </w:t>
      </w:r>
      <w:r w:rsidRPr="00D64070">
        <w:rPr>
          <w:rFonts w:ascii="Times New Roman" w:hAnsi="Times New Roman" w:cs="Times New Roman"/>
          <w:color w:val="auto"/>
          <w:sz w:val="28"/>
          <w:lang w:val="uk-UA"/>
        </w:rPr>
        <w:t>________</w:t>
      </w:r>
    </w:p>
    <w:p w14:paraId="4B89E5FE" w14:textId="77777777" w:rsidR="00D64070" w:rsidRPr="00D64070" w:rsidRDefault="00D64070" w:rsidP="00F761B2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D64070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</w:t>
      </w:r>
      <w:r w:rsidRPr="00D64070">
        <w:rPr>
          <w:rFonts w:ascii="Times New Roman" w:hAnsi="Times New Roman" w:cs="Times New Roman"/>
          <w:color w:val="auto"/>
          <w:sz w:val="18"/>
          <w:szCs w:val="18"/>
          <w:lang w:val="uk-UA"/>
        </w:rPr>
        <w:t>(власне ім’я та прізвище)</w:t>
      </w:r>
    </w:p>
    <w:p w14:paraId="5333ED8F" w14:textId="77777777" w:rsidR="00D64070" w:rsidRPr="00D64070" w:rsidRDefault="00D64070" w:rsidP="00F761B2">
      <w:pPr>
        <w:widowControl w:val="0"/>
        <w:spacing w:after="0"/>
        <w:rPr>
          <w:rFonts w:ascii="Times New Roman" w:hAnsi="Times New Roman" w:cs="Times New Roman"/>
          <w:color w:val="auto"/>
          <w:sz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                   Рецензент</w:t>
      </w:r>
      <w:r w:rsidRPr="00D64070">
        <w:rPr>
          <w:rFonts w:ascii="Times New Roman" w:hAnsi="Times New Roman" w:cs="Times New Roman"/>
          <w:color w:val="auto"/>
          <w:sz w:val="28"/>
          <w:u w:val="single"/>
          <w:lang w:val="uk-UA"/>
        </w:rPr>
        <w:t xml:space="preserve"> к.т.н.,  доц. Сергій МЕЛЬНИЧУК</w:t>
      </w:r>
    </w:p>
    <w:p w14:paraId="1EA047B6" w14:textId="77777777" w:rsidR="00D64070" w:rsidRPr="00D64070" w:rsidRDefault="00D64070" w:rsidP="00F761B2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D64070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</w:t>
      </w:r>
      <w:r w:rsidRPr="00D64070">
        <w:rPr>
          <w:rFonts w:ascii="Times New Roman" w:hAnsi="Times New Roman" w:cs="Times New Roman"/>
          <w:color w:val="auto"/>
          <w:sz w:val="18"/>
          <w:szCs w:val="18"/>
          <w:lang w:val="uk-UA"/>
        </w:rPr>
        <w:t>(власне ім’я та прізвище)</w:t>
      </w:r>
    </w:p>
    <w:p w14:paraId="4337B654" w14:textId="77777777" w:rsidR="00D64070" w:rsidRPr="00D64070" w:rsidRDefault="00D64070" w:rsidP="00F761B2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28"/>
          <w:lang w:val="uk-UA"/>
        </w:rPr>
      </w:pPr>
    </w:p>
    <w:p w14:paraId="6A481F6C" w14:textId="77777777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14:paraId="1777FAF0" w14:textId="77777777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14:paraId="3DACC238" w14:textId="77777777" w:rsidR="00D64070" w:rsidRPr="00D64070" w:rsidRDefault="00D64070" w:rsidP="00F761B2">
      <w:pPr>
        <w:widowControl w:val="0"/>
        <w:spacing w:after="0"/>
        <w:rPr>
          <w:rFonts w:ascii="Times New Roman" w:hAnsi="Times New Roman" w:cs="Times New Roman"/>
          <w:color w:val="auto"/>
          <w:sz w:val="28"/>
          <w:lang w:val="uk-UA"/>
        </w:rPr>
      </w:pPr>
    </w:p>
    <w:p w14:paraId="51059BEA" w14:textId="77777777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14:paraId="0016FCD8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u w:val="single"/>
          <w:lang w:val="uk-UA"/>
        </w:rPr>
        <w:t>м. Житомир</w:t>
      </w:r>
      <w:r w:rsidRPr="00D64070">
        <w:rPr>
          <w:rFonts w:ascii="Times New Roman" w:hAnsi="Times New Roman" w:cs="Times New Roman"/>
          <w:color w:val="auto"/>
          <w:sz w:val="28"/>
          <w:lang w:val="uk-UA"/>
        </w:rPr>
        <w:t xml:space="preserve"> - 20</w:t>
      </w:r>
      <w:r w:rsidRPr="00D64070">
        <w:rPr>
          <w:rFonts w:ascii="Times New Roman" w:hAnsi="Times New Roman" w:cs="Times New Roman"/>
          <w:color w:val="auto"/>
          <w:sz w:val="28"/>
          <w:u w:val="single"/>
          <w:lang w:val="uk-UA"/>
        </w:rPr>
        <w:t>25</w:t>
      </w:r>
      <w:r w:rsidRPr="00D64070">
        <w:rPr>
          <w:rFonts w:ascii="Times New Roman" w:hAnsi="Times New Roman" w:cs="Times New Roman"/>
          <w:color w:val="auto"/>
          <w:sz w:val="28"/>
          <w:lang w:val="uk-UA"/>
        </w:rPr>
        <w:t xml:space="preserve"> року</w:t>
      </w:r>
    </w:p>
    <w:p w14:paraId="036C45B7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lastRenderedPageBreak/>
        <w:t xml:space="preserve"> «</w:t>
      </w:r>
      <w:r w:rsidRPr="00D64070">
        <w:rPr>
          <w:rStyle w:val="2197"/>
          <w:rFonts w:ascii="Times" w:hAnsi="Times"/>
          <w:i/>
          <w:color w:val="auto"/>
          <w:sz w:val="28"/>
          <w:szCs w:val="28"/>
          <w:u w:val="single"/>
          <w:lang w:val="uk-UA"/>
        </w:rPr>
        <w:t>Обґрунтування</w:t>
      </w:r>
      <w:r w:rsidRPr="00D64070">
        <w:rPr>
          <w:rFonts w:ascii="Times" w:hAnsi="Times"/>
          <w:i/>
          <w:color w:val="auto"/>
          <w:sz w:val="28"/>
          <w:szCs w:val="28"/>
          <w:u w:val="single"/>
          <w:lang w:val="uk-UA"/>
        </w:rPr>
        <w:t xml:space="preserve"> ремонтно-обслуговуючої бази автомобілів проєктного сільськогосподарського підприємства з розробкою пристосування для обслуговування карданних валів</w:t>
      </w: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»</w:t>
      </w:r>
    </w:p>
    <w:p w14:paraId="750E1C09" w14:textId="77777777" w:rsidR="00D64070" w:rsidRPr="00D64070" w:rsidRDefault="00D64070" w:rsidP="00F761B2">
      <w:pPr>
        <w:widowControl w:val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45E9B489" w14:textId="77777777" w:rsidR="00D64070" w:rsidRPr="00D64070" w:rsidRDefault="00D64070" w:rsidP="00F761B2">
      <w:pPr>
        <w:widowControl w:val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70B2E235" w14:textId="77777777" w:rsidR="00D64070" w:rsidRPr="00D64070" w:rsidRDefault="00D64070" w:rsidP="00F761B2">
      <w:pPr>
        <w:widowControl w:val="0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АНОТАЦІЯ</w:t>
      </w:r>
    </w:p>
    <w:p w14:paraId="0E154A5A" w14:textId="77777777" w:rsidR="00D64070" w:rsidRPr="00D64070" w:rsidRDefault="00D64070" w:rsidP="00F761B2">
      <w:pPr>
        <w:widowControl w:val="0"/>
        <w:rPr>
          <w:color w:val="auto"/>
          <w:lang w:val="uk-UA"/>
        </w:rPr>
      </w:pPr>
    </w:p>
    <w:p w14:paraId="2A9906BC" w14:textId="77777777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яснювальна записка   с., в тому числі 3 іл., 8 табл., 6 літературних джерел, 2 додатки; 4 листів креслень. </w:t>
      </w:r>
    </w:p>
    <w:p w14:paraId="01DFE036" w14:textId="77777777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F8D658D" w14:textId="77777777" w:rsidR="00D64070" w:rsidRPr="00D64070" w:rsidRDefault="00D64070" w:rsidP="00F761B2">
      <w:pPr>
        <w:widowControl w:val="0"/>
        <w:ind w:firstLine="540"/>
        <w:jc w:val="both"/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КЛЮЧОВІ СЛОВА: </w:t>
      </w:r>
      <w:r w:rsidRPr="00D64070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наробіток, відмова, ОБСЛУГОВУВАННЯ, пристосування, контроль, якість, передача.</w:t>
      </w:r>
    </w:p>
    <w:p w14:paraId="47E14379" w14:textId="77777777" w:rsidR="00D64070" w:rsidRPr="00D64070" w:rsidRDefault="00D64070" w:rsidP="00F761B2">
      <w:pPr>
        <w:widowControl w:val="0"/>
        <w:ind w:firstLine="540"/>
        <w:jc w:val="both"/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</w:pPr>
    </w:p>
    <w:p w14:paraId="4911B8A5" w14:textId="77777777" w:rsidR="00D64070" w:rsidRPr="00D64070" w:rsidRDefault="00D64070" w:rsidP="00F761B2">
      <w:pPr>
        <w:widowControl w:val="0"/>
        <w:ind w:firstLine="540"/>
        <w:jc w:val="both"/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</w:pPr>
    </w:p>
    <w:p w14:paraId="3C66B0E9" w14:textId="77777777" w:rsidR="00D64070" w:rsidRPr="00D64070" w:rsidRDefault="00D64070" w:rsidP="00F761B2">
      <w:pPr>
        <w:widowControl w:val="0"/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 кваліфікаційній роботі проаналізовано можливі шляхи подальшого удосконалення ремонтної бази, обґрунтовано організаційний режим ремонтної майстерні, проведено підбір обладнання і розроблено технологічну компоновку ремонтно-монтажної дільниці, а також удосконалено технологічний процес  ремонту карданних передач, тобто здійснення комплексних міроприємств по підвищенню технічного рівня окремих ділянок на виробництві і підприємстві шляхом введення в дію нового обладнання та новітніх технологій.</w:t>
      </w:r>
    </w:p>
    <w:p w14:paraId="2C60BD86" w14:textId="77777777" w:rsidR="00D64070" w:rsidRPr="00D64070" w:rsidRDefault="00D64070" w:rsidP="00F761B2">
      <w:pPr>
        <w:widowControl w:val="0"/>
        <w:spacing w:after="0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изначено загальний об’єм обслуговуючих робіт і параметрів машиноремонтної майстерні, розраховано фонди часу робітників і обладнання, кількість обладнання.</w:t>
      </w:r>
    </w:p>
    <w:p w14:paraId="3017A30B" w14:textId="77777777" w:rsidR="00D64070" w:rsidRPr="00D64070" w:rsidRDefault="00D64070" w:rsidP="00F761B2">
      <w:pPr>
        <w:widowControl w:val="0"/>
        <w:spacing w:after="0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писано правила техніки безпеки, які необхідно виконувати при виробничих процесах і створення технологій, які зменшують забруднення навколишнього середовища.</w:t>
      </w:r>
    </w:p>
    <w:p w14:paraId="3E43F4EE" w14:textId="77777777" w:rsidR="00D64070" w:rsidRPr="00D64070" w:rsidRDefault="00D64070" w:rsidP="00F761B2">
      <w:pPr>
        <w:widowControl w:val="0"/>
        <w:rPr>
          <w:color w:val="auto"/>
          <w:lang w:val="uk-UA"/>
        </w:rPr>
      </w:pPr>
    </w:p>
    <w:p w14:paraId="476D7F10" w14:textId="77777777" w:rsidR="00D64070" w:rsidRPr="00D64070" w:rsidRDefault="00D64070" w:rsidP="00F761B2">
      <w:pPr>
        <w:widowControl w:val="0"/>
        <w:rPr>
          <w:color w:val="auto"/>
          <w:lang w:val="uk-UA"/>
        </w:rPr>
      </w:pPr>
    </w:p>
    <w:p w14:paraId="5E66C21E" w14:textId="77777777" w:rsidR="00D64070" w:rsidRPr="00D64070" w:rsidRDefault="00D64070" w:rsidP="00F761B2">
      <w:pPr>
        <w:widowControl w:val="0"/>
        <w:rPr>
          <w:color w:val="auto"/>
          <w:lang w:val="uk-UA"/>
        </w:rPr>
      </w:pPr>
    </w:p>
    <w:p w14:paraId="3DF86820" w14:textId="77777777" w:rsidR="00D64070" w:rsidRPr="00D64070" w:rsidRDefault="00D64070" w:rsidP="00F761B2">
      <w:pPr>
        <w:widowControl w:val="0"/>
        <w:rPr>
          <w:color w:val="auto"/>
          <w:lang w:val="uk-UA"/>
        </w:rPr>
      </w:pPr>
    </w:p>
    <w:p w14:paraId="32E00B07" w14:textId="77777777" w:rsidR="00D64070" w:rsidRPr="00D64070" w:rsidRDefault="00D64070" w:rsidP="00F761B2">
      <w:pPr>
        <w:widowControl w:val="0"/>
        <w:rPr>
          <w:color w:val="auto"/>
          <w:lang w:val="uk-UA"/>
        </w:rPr>
      </w:pPr>
    </w:p>
    <w:p w14:paraId="09E1657D" w14:textId="77777777" w:rsidR="00D64070" w:rsidRPr="00D64070" w:rsidRDefault="00D64070" w:rsidP="00F761B2">
      <w:pPr>
        <w:widowControl w:val="0"/>
        <w:rPr>
          <w:color w:val="auto"/>
          <w:lang w:val="uk-UA"/>
        </w:rPr>
      </w:pPr>
    </w:p>
    <w:p w14:paraId="0006DC5C" w14:textId="77777777" w:rsidR="00D64070" w:rsidRPr="00D64070" w:rsidRDefault="00D64070" w:rsidP="00F761B2">
      <w:pPr>
        <w:pStyle w:val="a3"/>
        <w:widowControl w:val="0"/>
        <w:spacing w:line="276" w:lineRule="auto"/>
        <w:rPr>
          <w:caps/>
          <w:color w:val="auto"/>
          <w:szCs w:val="28"/>
        </w:rPr>
      </w:pPr>
      <w:r w:rsidRPr="00D64070">
        <w:rPr>
          <w:caps/>
          <w:color w:val="auto"/>
          <w:szCs w:val="28"/>
        </w:rPr>
        <w:lastRenderedPageBreak/>
        <w:t>Зміст</w:t>
      </w:r>
    </w:p>
    <w:p w14:paraId="1D0B2A35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Вступ…………………………………………………………………………….</w:t>
      </w:r>
    </w:p>
    <w:p w14:paraId="32484E95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. </w:t>
      </w:r>
      <w:r w:rsidRPr="00D64070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Виробничо-технічна характеристика господарства……</w:t>
      </w:r>
    </w:p>
    <w:p w14:paraId="60164076" w14:textId="77777777" w:rsidR="00D64070" w:rsidRPr="00D64070" w:rsidRDefault="00D64070" w:rsidP="00F761B2">
      <w:pPr>
        <w:widowControl w:val="0"/>
        <w:spacing w:after="0"/>
        <w:ind w:firstLine="45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.1. Характеристика господарства та його виробничої діяльності………</w:t>
      </w:r>
    </w:p>
    <w:p w14:paraId="0C839A50" w14:textId="77777777" w:rsidR="00D64070" w:rsidRPr="00D64070" w:rsidRDefault="00D64070" w:rsidP="00F761B2">
      <w:pPr>
        <w:pStyle w:val="a5"/>
        <w:widowControl w:val="0"/>
        <w:spacing w:after="0" w:line="276" w:lineRule="auto"/>
        <w:ind w:left="0" w:firstLine="454"/>
        <w:jc w:val="both"/>
        <w:rPr>
          <w:color w:val="auto"/>
          <w:sz w:val="28"/>
          <w:szCs w:val="28"/>
        </w:rPr>
      </w:pPr>
      <w:r w:rsidRPr="00D64070">
        <w:rPr>
          <w:color w:val="auto"/>
          <w:sz w:val="28"/>
          <w:szCs w:val="28"/>
        </w:rPr>
        <w:t>1.2. Аналіз використання машинно-тракторного парку………………….</w:t>
      </w:r>
    </w:p>
    <w:p w14:paraId="1BC1D9F4" w14:textId="77777777" w:rsidR="00D64070" w:rsidRPr="00D64070" w:rsidRDefault="00D64070" w:rsidP="00F761B2">
      <w:pPr>
        <w:widowControl w:val="0"/>
        <w:tabs>
          <w:tab w:val="left" w:pos="915"/>
        </w:tabs>
        <w:spacing w:after="0"/>
        <w:ind w:left="540" w:hanging="86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.3. Стан і можливі шляхи подальшого удосконалення РОБ, технології, організації і планування ТО і ремонту машин …………………………...</w:t>
      </w:r>
    </w:p>
    <w:p w14:paraId="69848A4E" w14:textId="77777777" w:rsidR="00D64070" w:rsidRPr="00D64070" w:rsidRDefault="00D64070" w:rsidP="00F761B2">
      <w:pPr>
        <w:widowControl w:val="0"/>
        <w:tabs>
          <w:tab w:val="left" w:pos="915"/>
        </w:tabs>
        <w:spacing w:after="0"/>
        <w:ind w:firstLine="45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.4. Задачі дипломного проектування……………………………………...</w:t>
      </w:r>
    </w:p>
    <w:p w14:paraId="1D43EE12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. </w:t>
      </w:r>
      <w:r w:rsidRPr="00D64070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Технологічна частина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……………………………………………….</w:t>
      </w:r>
    </w:p>
    <w:p w14:paraId="51E3B93C" w14:textId="77777777" w:rsidR="00D64070" w:rsidRPr="00D64070" w:rsidRDefault="00D64070" w:rsidP="00F761B2">
      <w:pPr>
        <w:widowControl w:val="0"/>
        <w:spacing w:after="0"/>
        <w:ind w:firstLine="45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1. Аналіз затрат на технічне обслуговування і ремонт МТП…………..</w:t>
      </w:r>
    </w:p>
    <w:p w14:paraId="20437BE5" w14:textId="77777777" w:rsidR="00D64070" w:rsidRPr="00D64070" w:rsidRDefault="00D64070" w:rsidP="00F761B2">
      <w:pPr>
        <w:widowControl w:val="0"/>
        <w:spacing w:after="0"/>
        <w:ind w:left="540" w:hanging="86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2. Визначення річного обсягу робіт з технічного обслуговування та ремонту машинно-тракторного парку…………………………………….</w:t>
      </w:r>
    </w:p>
    <w:p w14:paraId="5AECE482" w14:textId="77777777" w:rsidR="00D64070" w:rsidRPr="00D64070" w:rsidRDefault="00D64070" w:rsidP="00F761B2">
      <w:pPr>
        <w:widowControl w:val="0"/>
        <w:spacing w:after="0"/>
        <w:ind w:firstLine="45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3. Визначення обсягів ремонтно-обслуговуючих робіт в майстерні….</w:t>
      </w:r>
    </w:p>
    <w:p w14:paraId="76B7915F" w14:textId="77777777" w:rsidR="00D64070" w:rsidRPr="00D64070" w:rsidRDefault="00D64070" w:rsidP="00F761B2">
      <w:pPr>
        <w:widowControl w:val="0"/>
        <w:spacing w:after="0"/>
        <w:ind w:firstLine="45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4. Планування роботи МРМ……………………………………………...</w:t>
      </w:r>
    </w:p>
    <w:p w14:paraId="6E231714" w14:textId="77777777" w:rsidR="00D64070" w:rsidRPr="00D64070" w:rsidRDefault="00D64070" w:rsidP="00F761B2">
      <w:pPr>
        <w:widowControl w:val="0"/>
        <w:spacing w:after="0"/>
        <w:ind w:left="90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4.1. Обґрунтування схеми технологічного процесу ремонту машин в умовах майстерні……………………………………………………….</w:t>
      </w:r>
    </w:p>
    <w:p w14:paraId="66C7E5E6" w14:textId="77777777" w:rsidR="00D64070" w:rsidRPr="00D64070" w:rsidRDefault="00D64070" w:rsidP="00F761B2">
      <w:pPr>
        <w:widowControl w:val="0"/>
        <w:spacing w:after="0"/>
        <w:ind w:left="90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4.2. Трудомісткість ремонтно-обслуговуючих робіт за видами робіт</w:t>
      </w:r>
    </w:p>
    <w:p w14:paraId="0DBA95B5" w14:textId="77777777" w:rsidR="00D64070" w:rsidRPr="00D64070" w:rsidRDefault="00D64070" w:rsidP="00F761B2">
      <w:pPr>
        <w:widowControl w:val="0"/>
        <w:spacing w:after="0"/>
        <w:ind w:left="90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4.3. Розрахунок робочої сили, технологічного обладнання та комплектування робочих місць………………………………………..</w:t>
      </w:r>
    </w:p>
    <w:p w14:paraId="7D5DA439" w14:textId="77777777" w:rsidR="00D64070" w:rsidRPr="00D64070" w:rsidRDefault="00D64070" w:rsidP="00F761B2">
      <w:pPr>
        <w:widowControl w:val="0"/>
        <w:spacing w:after="0"/>
        <w:ind w:left="90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4.4. Розрахунок виробничих площ та технологічне планування майстерні………………………………………………………………..</w:t>
      </w:r>
    </w:p>
    <w:p w14:paraId="47B83227" w14:textId="77777777" w:rsidR="00D64070" w:rsidRPr="00D64070" w:rsidRDefault="00D64070" w:rsidP="00F761B2">
      <w:pPr>
        <w:widowControl w:val="0"/>
        <w:spacing w:after="0"/>
        <w:ind w:left="90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4.5. Проектування графіка завантаження центральної ремонтної майстерні………………………………………………………………..</w:t>
      </w:r>
    </w:p>
    <w:p w14:paraId="00E30E28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. </w:t>
      </w:r>
      <w:r w:rsidRPr="00D64070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Конструктивна частина……………………………………………..</w:t>
      </w:r>
    </w:p>
    <w:p w14:paraId="61BF9457" w14:textId="77777777" w:rsidR="00D64070" w:rsidRPr="00D64070" w:rsidRDefault="00D64070" w:rsidP="00F761B2">
      <w:pPr>
        <w:widowControl w:val="0"/>
        <w:spacing w:after="0"/>
        <w:ind w:left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.1. Обґрунтування необхідності в розробці пристосування для розбирання (складання) карданних  валів ………………………………..</w:t>
      </w:r>
    </w:p>
    <w:p w14:paraId="4D32ECAA" w14:textId="77777777" w:rsidR="00D64070" w:rsidRPr="00D64070" w:rsidRDefault="00D64070" w:rsidP="00F761B2">
      <w:pPr>
        <w:widowControl w:val="0"/>
        <w:spacing w:after="0"/>
        <w:ind w:left="540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3.2. Обґрунтування  вибраної  конструкції пристосування……………...</w:t>
      </w:r>
    </w:p>
    <w:p w14:paraId="54243C6B" w14:textId="77777777" w:rsidR="00D64070" w:rsidRPr="00D64070" w:rsidRDefault="00D64070" w:rsidP="00F761B2">
      <w:pPr>
        <w:widowControl w:val="0"/>
        <w:spacing w:after="0"/>
        <w:ind w:left="540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3.3. Опис роботи пристосування для розбирання (складання) карданних  валів……………………………………………………………....................</w:t>
      </w:r>
    </w:p>
    <w:p w14:paraId="790931C3" w14:textId="77777777" w:rsidR="00D64070" w:rsidRPr="00D64070" w:rsidRDefault="00D64070" w:rsidP="00F761B2">
      <w:pPr>
        <w:widowControl w:val="0"/>
        <w:spacing w:after="0"/>
        <w:ind w:left="540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3.4. Розрахунок пальця на міцність………………………………………..</w:t>
      </w:r>
    </w:p>
    <w:p w14:paraId="698EF664" w14:textId="77777777" w:rsidR="00D64070" w:rsidRPr="00D64070" w:rsidRDefault="00D64070" w:rsidP="00F761B2">
      <w:pPr>
        <w:widowControl w:val="0"/>
        <w:shd w:val="clear" w:color="auto" w:fill="FFFFFF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. </w:t>
      </w:r>
      <w:r w:rsidRPr="00D64070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Охорона праці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……………………………………………………………</w:t>
      </w:r>
    </w:p>
    <w:p w14:paraId="03E0702C" w14:textId="77777777" w:rsidR="00D64070" w:rsidRPr="00D64070" w:rsidRDefault="00D64070" w:rsidP="00F761B2">
      <w:pPr>
        <w:widowControl w:val="0"/>
        <w:suppressLineNumbers/>
        <w:suppressAutoHyphens/>
        <w:spacing w:after="0"/>
        <w:ind w:left="360" w:firstLine="9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.1 Вимоги охорони праці до виробничого обладнання, технологічних процесів і до будівлі…………………………………………………………</w:t>
      </w:r>
    </w:p>
    <w:p w14:paraId="0542AFC2" w14:textId="77777777" w:rsidR="00D64070" w:rsidRPr="00D64070" w:rsidRDefault="00D64070" w:rsidP="00F761B2">
      <w:pPr>
        <w:widowControl w:val="0"/>
        <w:suppressLineNumbers/>
        <w:suppressAutoHyphens/>
        <w:spacing w:after="0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.2 Аналіз потенційних небезпек в центральній ремонтній майстерні ..</w:t>
      </w:r>
    </w:p>
    <w:p w14:paraId="42E6DD1A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</w:t>
      </w:r>
      <w:r w:rsidRPr="00D64070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. Техніко – економічне  обґрунтування………………………...</w:t>
      </w:r>
    </w:p>
    <w:p w14:paraId="1399DC85" w14:textId="77777777" w:rsidR="00D64070" w:rsidRPr="00D64070" w:rsidRDefault="00D64070" w:rsidP="00F761B2">
      <w:pPr>
        <w:pStyle w:val="a5"/>
        <w:widowControl w:val="0"/>
        <w:spacing w:after="0" w:line="276" w:lineRule="auto"/>
        <w:ind w:left="0"/>
        <w:jc w:val="both"/>
        <w:rPr>
          <w:caps/>
          <w:color w:val="auto"/>
          <w:sz w:val="28"/>
          <w:szCs w:val="28"/>
        </w:rPr>
      </w:pPr>
      <w:r w:rsidRPr="00D64070">
        <w:rPr>
          <w:caps/>
          <w:color w:val="auto"/>
          <w:sz w:val="28"/>
          <w:szCs w:val="28"/>
        </w:rPr>
        <w:t>Висновки………………………………</w:t>
      </w:r>
    </w:p>
    <w:p w14:paraId="4D26C2CD" w14:textId="77777777" w:rsidR="00D64070" w:rsidRPr="00D64070" w:rsidRDefault="00D64070" w:rsidP="00F761B2">
      <w:pPr>
        <w:pStyle w:val="a5"/>
        <w:widowControl w:val="0"/>
        <w:spacing w:after="0" w:line="276" w:lineRule="auto"/>
        <w:ind w:left="0"/>
        <w:jc w:val="both"/>
        <w:rPr>
          <w:caps/>
          <w:color w:val="auto"/>
          <w:sz w:val="28"/>
          <w:szCs w:val="28"/>
        </w:rPr>
      </w:pPr>
      <w:r w:rsidRPr="00D64070">
        <w:rPr>
          <w:caps/>
          <w:color w:val="auto"/>
          <w:sz w:val="28"/>
          <w:szCs w:val="28"/>
        </w:rPr>
        <w:t>Список викорситаних джерел</w:t>
      </w:r>
    </w:p>
    <w:p w14:paraId="7E5C0FDD" w14:textId="77777777" w:rsidR="00D64070" w:rsidRPr="00D64070" w:rsidRDefault="00D64070" w:rsidP="00F761B2">
      <w:pPr>
        <w:pStyle w:val="a5"/>
        <w:widowControl w:val="0"/>
        <w:spacing w:after="0" w:line="276" w:lineRule="auto"/>
        <w:ind w:left="0"/>
        <w:jc w:val="both"/>
        <w:rPr>
          <w:caps/>
          <w:color w:val="auto"/>
          <w:sz w:val="28"/>
          <w:szCs w:val="28"/>
        </w:rPr>
      </w:pPr>
    </w:p>
    <w:p w14:paraId="33220966" w14:textId="77777777" w:rsidR="00D64070" w:rsidRPr="00D64070" w:rsidRDefault="00D64070" w:rsidP="00F761B2">
      <w:pPr>
        <w:pStyle w:val="a5"/>
        <w:widowControl w:val="0"/>
        <w:spacing w:after="0" w:line="276" w:lineRule="auto"/>
        <w:ind w:left="0"/>
        <w:jc w:val="both"/>
        <w:rPr>
          <w:caps/>
          <w:color w:val="auto"/>
          <w:sz w:val="28"/>
          <w:szCs w:val="28"/>
        </w:rPr>
      </w:pPr>
    </w:p>
    <w:p w14:paraId="1F922533" w14:textId="77777777" w:rsidR="00D64070" w:rsidRPr="00D64070" w:rsidRDefault="00D64070" w:rsidP="00F761B2">
      <w:pPr>
        <w:pStyle w:val="a5"/>
        <w:widowControl w:val="0"/>
        <w:spacing w:after="0" w:line="276" w:lineRule="auto"/>
        <w:ind w:left="0"/>
        <w:jc w:val="both"/>
        <w:rPr>
          <w:caps/>
          <w:color w:val="auto"/>
          <w:sz w:val="28"/>
          <w:szCs w:val="28"/>
        </w:rPr>
      </w:pPr>
    </w:p>
    <w:p w14:paraId="451D28A8" w14:textId="77777777" w:rsidR="00D64070" w:rsidRPr="00D64070" w:rsidRDefault="00D64070" w:rsidP="00F761B2">
      <w:pPr>
        <w:pStyle w:val="a5"/>
        <w:widowControl w:val="0"/>
        <w:spacing w:after="0" w:line="276" w:lineRule="auto"/>
        <w:ind w:left="0"/>
        <w:jc w:val="both"/>
        <w:rPr>
          <w:caps/>
          <w:color w:val="auto"/>
          <w:sz w:val="28"/>
          <w:szCs w:val="28"/>
        </w:rPr>
      </w:pPr>
    </w:p>
    <w:p w14:paraId="4214D2BE" w14:textId="77777777" w:rsidR="00D64070" w:rsidRPr="00D64070" w:rsidRDefault="00D64070" w:rsidP="00F761B2">
      <w:pPr>
        <w:pStyle w:val="a5"/>
        <w:widowControl w:val="0"/>
        <w:spacing w:after="0" w:line="276" w:lineRule="auto"/>
        <w:ind w:left="0"/>
        <w:jc w:val="both"/>
        <w:rPr>
          <w:caps/>
          <w:color w:val="auto"/>
          <w:sz w:val="28"/>
          <w:szCs w:val="28"/>
        </w:rPr>
      </w:pPr>
    </w:p>
    <w:p w14:paraId="6FFC78EE" w14:textId="77777777" w:rsidR="00D64070" w:rsidRPr="00D64070" w:rsidRDefault="00D64070" w:rsidP="00F761B2">
      <w:pPr>
        <w:pStyle w:val="a3"/>
        <w:widowControl w:val="0"/>
        <w:spacing w:line="276" w:lineRule="auto"/>
        <w:rPr>
          <w:caps/>
          <w:color w:val="auto"/>
          <w:szCs w:val="28"/>
        </w:rPr>
      </w:pPr>
      <w:r w:rsidRPr="00D64070">
        <w:rPr>
          <w:caps/>
          <w:color w:val="auto"/>
          <w:szCs w:val="28"/>
        </w:rPr>
        <w:t>Вступ</w:t>
      </w:r>
    </w:p>
    <w:p w14:paraId="0331BB9C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освід передових технічно розвинених країн показує, що в реальному житті мають місце всі можливі форми і методи ремонту техніки. Це перш за все фірмовий ремонт з високоякісним відновленням спрацьованих деталей, якісне ТО і ремонт за участю представників заводів та дрібні приватні спеціалізовані майстерні по ремонту та відновленню деталей 2-3</w:t>
      </w:r>
      <w:r w:rsidRPr="00D64070">
        <w:rPr>
          <w:rFonts w:ascii="Times New Roman" w:hAnsi="Times New Roman" w:cs="Times New Roman"/>
          <w:color w:val="auto"/>
          <w:sz w:val="28"/>
          <w:szCs w:val="28"/>
          <w:u w:val="single"/>
          <w:vertAlign w:val="superscript"/>
          <w:lang w:val="uk-UA"/>
        </w:rPr>
        <w:t>х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зв. </w:t>
      </w:r>
    </w:p>
    <w:p w14:paraId="1A71A911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Важливими організаційними моментами підвищення якості ремонту в МРМ господарства є:</w:t>
      </w:r>
    </w:p>
    <w:p w14:paraId="52E13C7D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- постачання високоякісними комплектами запасних частин;</w:t>
      </w:r>
    </w:p>
    <w:p w14:paraId="0CA071EB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- зменшення різномарок машин в господарстві;</w:t>
      </w:r>
    </w:p>
    <w:p w14:paraId="6317C9CD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- використання передових досягнень науки і техніки на виробництві.</w:t>
      </w:r>
    </w:p>
    <w:p w14:paraId="0044E1A4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Реалізація всіх вимог, які на сьогоднішній день існують в господарстві, в ремонтній базі господарства, багато в чому залежить від професіональної підготовки інженерно-технічних робітників, в особливості - головного інженера. Інженер, як представник технічної служби, повинен мати сучасні теоретичні знання і практичні навички по діагностуванню, обслуговуванню і ремонту машин. Він повинен :</w:t>
      </w:r>
    </w:p>
    <w:p w14:paraId="6AE71760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- забезпечити ефективне використання машинно-тракторного парку;</w:t>
      </w:r>
    </w:p>
    <w:p w14:paraId="730A2BF8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правильно організувати обслуговування, зберігання і ремонт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сільськогосподарської техніки.</w:t>
      </w:r>
    </w:p>
    <w:p w14:paraId="69CEFB48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Дипломний проект присвячений технічному переоснащенню ремонтної майстерні господарства, оптимізації її програми, підбору обладнання і працівників, організації безперебійної роботи</w:t>
      </w:r>
    </w:p>
    <w:p w14:paraId="5C2529BD" w14:textId="77777777" w:rsidR="00D64070" w:rsidRPr="00D64070" w:rsidRDefault="00D64070" w:rsidP="00F761B2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7559E9CE" w14:textId="77777777" w:rsidR="00D64070" w:rsidRPr="00D64070" w:rsidRDefault="00D64070" w:rsidP="00F761B2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497B410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  <w:t xml:space="preserve"> Технологічна частина</w:t>
      </w:r>
    </w:p>
    <w:p w14:paraId="64ACFE71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</w:p>
    <w:p w14:paraId="7D45B400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ісля проведеного аналізу можна сказати, що стан організації праці в МРМ знаходиться на низькому рівні, що веде до зниження продуктивності праці, малоефективного використання робочих потужностей і робочої сили.</w:t>
      </w:r>
    </w:p>
    <w:p w14:paraId="13D558D7" w14:textId="3BE0F830" w:rsidR="00D64070" w:rsidRPr="00D64070" w:rsidRDefault="00D64070" w:rsidP="00F761B2">
      <w:pPr>
        <w:pStyle w:val="a8"/>
        <w:widowControl w:val="0"/>
        <w:spacing w:after="0" w:line="276" w:lineRule="auto"/>
        <w:jc w:val="both"/>
        <w:rPr>
          <w:color w:val="auto"/>
          <w:sz w:val="28"/>
          <w:szCs w:val="28"/>
        </w:rPr>
      </w:pPr>
      <w:r w:rsidRPr="00D64070">
        <w:rPr>
          <w:color w:val="auto"/>
          <w:sz w:val="28"/>
          <w:szCs w:val="28"/>
        </w:rPr>
        <w:t xml:space="preserve">Щоб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уникнути цих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недоліків необхідн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складати річн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лани завантаження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майстерні, а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також розподіл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трудомісткості робіт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о дільницях.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ля  підвищення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родуктивності прац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емонтників необхідн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створити спеціальн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ланки п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ідновленню 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емонту відповідних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агрегатів 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узлів. </w:t>
      </w:r>
    </w:p>
    <w:p w14:paraId="39E5DE73" w14:textId="6519C4B5" w:rsidR="00D64070" w:rsidRPr="00D64070" w:rsidRDefault="00D64070" w:rsidP="00F761B2">
      <w:pPr>
        <w:pStyle w:val="a8"/>
        <w:widowControl w:val="0"/>
        <w:spacing w:after="0" w:line="276" w:lineRule="auto"/>
        <w:ind w:firstLine="708"/>
        <w:jc w:val="both"/>
        <w:rPr>
          <w:color w:val="auto"/>
          <w:sz w:val="28"/>
          <w:szCs w:val="28"/>
        </w:rPr>
      </w:pPr>
      <w:r w:rsidRPr="00D64070">
        <w:rPr>
          <w:color w:val="auto"/>
          <w:sz w:val="28"/>
          <w:szCs w:val="28"/>
        </w:rPr>
        <w:t xml:space="preserve">Це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ає можливість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икористання засобів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механізації робіт,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оліпшення якост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обслуговування за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ахунок застосування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спеціального обладнання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і </w:t>
      </w:r>
      <w:r w:rsidRPr="00D64070">
        <w:rPr>
          <w:color w:val="auto"/>
          <w:sz w:val="28"/>
          <w:szCs w:val="28"/>
        </w:rPr>
        <w:lastRenderedPageBreak/>
        <w:t xml:space="preserve">оптимальног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икористання високої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кваліфікації робітників,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ідвищення продуктивност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машин за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ахунок зменшення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часу їх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обслуговування, поліпшення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умов праці.</w:t>
      </w:r>
    </w:p>
    <w:p w14:paraId="5585A24F" w14:textId="65CB0DFB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ічне обслуговув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ТП повин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одитись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обленому річн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у-графік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сувор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сті технологіям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обленим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жної марк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шини.</w:t>
      </w:r>
    </w:p>
    <w:p w14:paraId="2902C6C8" w14:textId="31EA4A3F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с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і заход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можливо проводи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застаріл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теріально-технічн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азі майстерні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ходячи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ього,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сподарстві необхід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ести технічн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оснащення централь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ї майстерні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робити частков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планування ї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ериторії.</w:t>
      </w:r>
    </w:p>
    <w:p w14:paraId="002C447E" w14:textId="6E9E95EA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ічн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оснащення МР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ає можлив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вищити працездатн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іки, я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в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, поліпши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и пра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підвищи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дуктивність, щ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кінцев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ахунку знизи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обівартість ремонт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ТО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 також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обівартість продукції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у одержу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сподарство.</w:t>
      </w:r>
    </w:p>
    <w:p w14:paraId="0E92BDD3" w14:textId="45684DA4" w:rsidR="00D64070" w:rsidRPr="00D64070" w:rsidRDefault="00D64070" w:rsidP="00F761B2">
      <w:pPr>
        <w:widowControl w:val="0"/>
        <w:spacing w:after="0"/>
        <w:ind w:left="720" w:hanging="11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Визначення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річного обсягу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робіт з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технічного обслуговування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та ремонту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машинно-тракторного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парку</w:t>
      </w:r>
    </w:p>
    <w:p w14:paraId="72C19645" w14:textId="11EA00BD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ення обсяг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обслуговую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ідтриманню машинн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кторного парк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працездатн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ні необхід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вати середньорічн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ремонт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Т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маш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аного вид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да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рки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ити ви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их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ремонтн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ідприємстві.</w:t>
      </w:r>
    </w:p>
    <w:p w14:paraId="0C5CDCD9" w14:textId="6FBD2292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ічн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о капіталь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в визначає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 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6, 7]:</w:t>
      </w:r>
    </w:p>
    <w:p w14:paraId="25354457" w14:textId="45158F79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трактор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емлерийних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еліоративних машин:</w:t>
      </w:r>
    </w:p>
    <w:p w14:paraId="3E561A37" w14:textId="6DEBC9F5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8AD88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00" type="#_x0000_t75" style="width:8.15pt;height:8.15pt" o:ole="">
            <v:imagedata r:id="rId7" o:title=""/>
          </v:shape>
          <o:OLEObject Type="Embed" ProgID="Equation.2" ShapeID="_x0000_i2500" DrawAspect="Content" ObjectID="_1809784754" r:id="rId8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134DD61D">
          <v:shape id="_x0000_i2502" type="#_x0000_t75" style="width:8.15pt;height:8.15pt" o:ole="">
            <v:imagedata r:id="rId9" o:title=""/>
          </v:shape>
          <o:OLEObject Type="Embed" ProgID="Equation.2" ShapeID="_x0000_i2502" DrawAspect="Content" ObjectID="_1809784755" r:id="rId10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3880B32">
          <v:shape id="_x0000_i2504" type="#_x0000_t75" style="width:8.15pt;height:8.15pt" o:ole="">
            <v:imagedata r:id="rId9" o:title=""/>
          </v:shape>
          <o:OLEObject Type="Embed" ProgID="Equation.2" ShapeID="_x0000_i2504" DrawAspect="Content" ObjectID="_1809784756" r:id="rId1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шт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 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1)</w:t>
      </w:r>
    </w:p>
    <w:p w14:paraId="6EAB85A6" w14:textId="57B29D22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мобілів, причеп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напівпричепів:</w:t>
      </w:r>
    </w:p>
    <w:p w14:paraId="69EE7114" w14:textId="2694DAF1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3CF432DF">
          <v:shape id="_x0000_i2506" type="#_x0000_t75" style="width:8.15pt;height:8.15pt" o:ole="">
            <v:imagedata r:id="rId12" o:title=""/>
          </v:shape>
          <o:OLEObject Type="Embed" ProgID="Equation.2" ShapeID="_x0000_i2506" DrawAspect="Content" ObjectID="_1809784757" r:id="rId1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7C9D104D">
          <v:shape id="_x0000_i2508" type="#_x0000_t75" style="width:8.15pt;height:8.15pt" o:ole="">
            <v:imagedata r:id="rId9" o:title=""/>
          </v:shape>
          <o:OLEObject Type="Embed" ProgID="Equation.2" ShapeID="_x0000_i2508" DrawAspect="Content" ObjectID="_1809784758" r:id="rId14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726B30C5">
          <v:shape id="_x0000_i2510" type="#_x0000_t75" style="width:8.15pt;height:8.15pt" o:ole="">
            <v:imagedata r:id="rId9" o:title=""/>
          </v:shape>
          <o:OLEObject Type="Embed" ProgID="Equation.2" ShapeID="_x0000_i2510" DrawAspect="Content" ObjectID="_1809784759" r:id="rId1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3B7BF650">
          <v:shape id="_x0000_i2512" type="#_x0000_t75" style="width:8.15pt;height:8.15pt" o:ole="">
            <v:imagedata r:id="rId9" o:title=""/>
          </v:shape>
          <o:OLEObject Type="Embed" ProgID="Equation.2" ShapeID="_x0000_i2512" DrawAspect="Content" ObjectID="_1809784760" r:id="rId16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5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шт;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2)</w:t>
      </w:r>
    </w:p>
    <w:p w14:paraId="30A3C59A" w14:textId="15EAD84E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амохідних комбайнів:</w:t>
      </w:r>
    </w:p>
    <w:p w14:paraId="52CD9A9F" w14:textId="10646DEC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8F37CEB">
          <v:shape id="_x0000_i2514" type="#_x0000_t75" style="width:8.15pt;height:8.15pt" o:ole="">
            <v:imagedata r:id="rId12" o:title=""/>
          </v:shape>
          <o:OLEObject Type="Embed" ProgID="Equation.2" ShapeID="_x0000_i2514" DrawAspect="Content" ObjectID="_1809784761" r:id="rId1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546114EA">
          <v:shape id="_x0000_i2516" type="#_x0000_t75" style="width:8.15pt;height:8.15pt" o:ole="">
            <v:imagedata r:id="rId9" o:title=""/>
          </v:shape>
          <o:OLEObject Type="Embed" ProgID="Equation.2" ShapeID="_x0000_i2516" DrawAspect="Content" ObjectID="_1809784762" r:id="rId18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7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,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)</w:t>
      </w:r>
    </w:p>
    <w:p w14:paraId="32FB8D41" w14:textId="2EC8B54B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, числ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обслуговую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й даного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иду;</w:t>
      </w:r>
    </w:p>
    <w:p w14:paraId="643430FA" w14:textId="0FEB1570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ий коефіцієн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хвату маш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апітальним ремонтом;</w:t>
      </w:r>
    </w:p>
    <w:p w14:paraId="496FFB5A" w14:textId="2020C317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5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6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7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поправоч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и, як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раховують [9]:</w:t>
      </w:r>
    </w:p>
    <w:p w14:paraId="066FF46B" w14:textId="4C6E7FBB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зональ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обливості експлуатаці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ракторів :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.06 ;</w:t>
      </w:r>
    </w:p>
    <w:p w14:paraId="1B698F23" w14:textId="0F31E54B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середн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к трактор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парку :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1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 ;</w:t>
      </w:r>
    </w:p>
    <w:p w14:paraId="2A8407AF" w14:textId="281F432C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тегорія дорож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умов :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.15 ;</w:t>
      </w:r>
    </w:p>
    <w:p w14:paraId="04199EB6" w14:textId="27CE2C5B" w:rsidR="00D64070" w:rsidRPr="00D64070" w:rsidRDefault="00D64070" w:rsidP="00F761B2">
      <w:pPr>
        <w:widowControl w:val="0"/>
        <w:spacing w:after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скла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автопоїзда : 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.15 ;</w:t>
      </w:r>
    </w:p>
    <w:p w14:paraId="6C1B0D68" w14:textId="2E31F9A7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5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природнь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ліматичні умов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експлуатації :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5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.91 ;</w:t>
      </w:r>
    </w:p>
    <w:p w14:paraId="47972CDD" w14:textId="1FD94F12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6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категорі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рожніх умов :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6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88 ;</w:t>
      </w:r>
    </w:p>
    <w:p w14:paraId="71B027B0" w14:textId="4868DB73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7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ональні особлив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експлуатації :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7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.15 .</w:t>
      </w:r>
    </w:p>
    <w:p w14:paraId="2DBD6CB8" w14:textId="1820664A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приклад,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рактора ДТ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75М річн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о капіталь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в буде </w:t>
      </w:r>
    </w:p>
    <w:p w14:paraId="51BFE4DF" w14:textId="72C0C459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івним:</w:t>
      </w:r>
    </w:p>
    <w:p w14:paraId="005BAAE8" w14:textId="7846850A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0F4AF25">
          <v:shape id="_x0000_i2518" type="#_x0000_t75" style="width:8.15pt;height:8.15pt" o:ole="">
            <v:imagedata r:id="rId19" o:title=""/>
          </v:shape>
          <o:OLEObject Type="Embed" ProgID="Equation.2" ShapeID="_x0000_i2518" DrawAspect="Content" ObjectID="_1809784763" r:id="rId20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5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1B4B243B">
          <v:shape id="_x0000_i2520" type="#_x0000_t75" style="width:8.15pt;height:8.15pt" o:ole="">
            <v:imagedata r:id="rId21" o:title=""/>
          </v:shape>
          <o:OLEObject Type="Embed" ProgID="Equation.2" ShapeID="_x0000_i2520" DrawAspect="Content" ObjectID="_1809784764" r:id="rId22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1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6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E8582A5">
          <v:shape id="_x0000_i2522" type="#_x0000_t75" style="width:8.15pt;height:8.15pt" o:ole="">
            <v:imagedata r:id="rId21" o:title=""/>
          </v:shape>
          <o:OLEObject Type="Embed" ProgID="Equation.2" ShapeID="_x0000_i2522" DrawAspect="Content" ObjectID="_1809784765" r:id="rId2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1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 =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636.</w:t>
      </w:r>
    </w:p>
    <w:p w14:paraId="6E3CC3BE" w14:textId="1351B39A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сумар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а трудоміст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пітального ремон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трактор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емлерийних машин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ернозбиральних 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амохідних комбайн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мобілів, причеп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півпричепів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 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9]:</w:t>
      </w:r>
    </w:p>
    <w:p w14:paraId="338AD2BB" w14:textId="5D7015AF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кторів, землерий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меліоратив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шин:</w:t>
      </w:r>
    </w:p>
    <w:p w14:paraId="3920B0BF" w14:textId="025E9294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00" w:dyaOrig="440" w14:anchorId="0796FF12">
          <v:shape id="_x0000_i2524" type="#_x0000_t75" style="width:94.05pt;height:26.7pt" o:ole="">
            <v:imagedata r:id="rId24" o:title=""/>
          </v:shape>
          <o:OLEObject Type="Embed" ProgID="Equation.2" ShapeID="_x0000_i2524" DrawAspect="Content" ObjectID="_1809784766" r:id="rId2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 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)</w:t>
      </w:r>
    </w:p>
    <w:p w14:paraId="2D3A7FDB" w14:textId="403B1ACF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автомобіл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чепів, напівпричепів:</w:t>
      </w:r>
    </w:p>
    <w:p w14:paraId="3BAC92EC" w14:textId="44CFFA62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100" w:dyaOrig="440" w14:anchorId="194722F1">
          <v:shape id="_x0000_i2526" type="#_x0000_t75" style="width:169.55pt;height:26.7pt" o:ole="">
            <v:imagedata r:id="rId26" o:title=""/>
          </v:shape>
          <o:OLEObject Type="Embed" ProgID="Equation.2" ShapeID="_x0000_i2526" DrawAspect="Content" ObjectID="_1809784767" r:id="rId2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 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5)</w:t>
      </w:r>
    </w:p>
    <w:p w14:paraId="43CC7AB4" w14:textId="23716E4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амохідних комбайнів:</w:t>
      </w:r>
    </w:p>
    <w:p w14:paraId="49A8D4CF" w14:textId="7FB7C8CA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00" w:dyaOrig="440" w14:anchorId="61CF08D5">
          <v:shape id="_x0000_i2528" type="#_x0000_t75" style="width:94.05pt;height:26.7pt" o:ole="">
            <v:imagedata r:id="rId28" o:title=""/>
          </v:shape>
          <o:OLEObject Type="Embed" ProgID="Equation.2" ShapeID="_x0000_i2528" DrawAspect="Content" ObjectID="_1809784768" r:id="rId2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                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6)</w:t>
      </w:r>
    </w:p>
    <w:p w14:paraId="6DC503B0" w14:textId="2BA74005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е : [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]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іле числ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апітальних ремонтів;</w:t>
      </w:r>
    </w:p>
    <w:p w14:paraId="7414DA88" w14:textId="19A45EC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трудоміст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ного капіталь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спо-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арства,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.</w:t>
      </w:r>
    </w:p>
    <w:p w14:paraId="1331F505" w14:textId="35DAE5E9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е числ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ових поточ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ів для :</w:t>
      </w:r>
    </w:p>
    <w:p w14:paraId="0A051FEF" w14:textId="76AA4F09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кторів, землерий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меліоратив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шин:</w:t>
      </w:r>
    </w:p>
    <w:p w14:paraId="02031EA8" w14:textId="69B02E76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100" w:dyaOrig="720" w14:anchorId="27BADDC0">
          <v:shape id="_x0000_i2530" type="#_x0000_t75" style="width:224.15pt;height:47.6pt" o:ole="">
            <v:imagedata r:id="rId30" o:title=""/>
          </v:shape>
          <o:OLEObject Type="Embed" ProgID="Equation.2" ShapeID="_x0000_i2530" DrawAspect="Content" ObjectID="_1809784769" r:id="rId3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 шт.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7)</w:t>
      </w:r>
    </w:p>
    <w:p w14:paraId="588E1423" w14:textId="629BB3A8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амохідних комбайнів:</w:t>
      </w:r>
    </w:p>
    <w:p w14:paraId="7A409FB9" w14:textId="0C8CF42C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766BECC3">
          <v:shape id="_x0000_i2532" type="#_x0000_t75" style="width:8.15pt;height:8.15pt" o:ole="">
            <v:imagedata r:id="rId7" o:title=""/>
          </v:shape>
          <o:OLEObject Type="Embed" ProgID="Equation.2" ShapeID="_x0000_i2532" DrawAspect="Content" ObjectID="_1809784770" r:id="rId32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9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79E477D6">
          <v:shape id="_x0000_i2534" type="#_x0000_t75" style="width:8.15pt;height:8.15pt" o:ole="">
            <v:imagedata r:id="rId9" o:title=""/>
          </v:shape>
          <o:OLEObject Type="Embed" ProgID="Equation.2" ShapeID="_x0000_i2534" DrawAspect="Content" ObjectID="_1809784771" r:id="rId3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[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]  , шт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8)</w:t>
      </w:r>
    </w:p>
    <w:p w14:paraId="3546A731" w14:textId="30F5A92A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них збираль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шин:</w:t>
      </w:r>
    </w:p>
    <w:p w14:paraId="1CC54DA6" w14:textId="307AF041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5859BCC6">
          <v:shape id="_x0000_i2536" type="#_x0000_t75" style="width:8.15pt;height:8.15pt" o:ole="">
            <v:imagedata r:id="rId7" o:title=""/>
          </v:shape>
          <o:OLEObject Type="Embed" ProgID="Equation.2" ShapeID="_x0000_i2536" DrawAspect="Content" ObjectID="_1809784772" r:id="rId34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9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6B58EDD1">
          <v:shape id="_x0000_i2538" type="#_x0000_t75" style="width:8.15pt;height:8.15pt" o:ole="">
            <v:imagedata r:id="rId9" o:title=""/>
          </v:shape>
          <o:OLEObject Type="Embed" ProgID="Equation.2" ShapeID="_x0000_i2538" DrawAspect="Content" ObjectID="_1809784773" r:id="rId3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шт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9)</w:t>
      </w:r>
    </w:p>
    <w:p w14:paraId="373AF26D" w14:textId="2FEF44C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ільськогосподарських машин :</w:t>
      </w:r>
    </w:p>
    <w:p w14:paraId="6020ADFB" w14:textId="61CCDA72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545D6D67">
          <v:shape id="_x0000_i2540" type="#_x0000_t75" style="width:8.15pt;height:8.15pt" o:ole="">
            <v:imagedata r:id="rId7" o:title=""/>
          </v:shape>
          <o:OLEObject Type="Embed" ProgID="Equation.2" ShapeID="_x0000_i2540" DrawAspect="Content" ObjectID="_1809784774" r:id="rId36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0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77804F8A">
          <v:shape id="_x0000_i2542" type="#_x0000_t75" style="width:8.15pt;height:8.15pt" o:ole="">
            <v:imagedata r:id="rId9" o:title=""/>
          </v:shape>
          <o:OLEObject Type="Embed" ProgID="Equation.2" ShapeID="_x0000_i2542" DrawAspect="Content" ObjectID="_1809784775" r:id="rId3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,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0)</w:t>
      </w:r>
    </w:p>
    <w:p w14:paraId="17935618" w14:textId="49FE643C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іодичність перш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ічного обслуговування,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рівнює 100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отогодин ;</w:t>
      </w:r>
    </w:p>
    <w:p w14:paraId="172A3799" w14:textId="66ACA61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В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овий середньоріч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робіток одніє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шини, мотогод;</w:t>
      </w:r>
    </w:p>
    <w:p w14:paraId="16AAE018" w14:textId="1E0F6ABB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8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9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0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правочні коефіцієнт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враховують: </w:t>
      </w:r>
    </w:p>
    <w:p w14:paraId="6521E6A9" w14:textId="00B3D6A6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8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наявн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парк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рантійним періодом :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8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88;</w:t>
      </w:r>
    </w:p>
    <w:p w14:paraId="6492127E" w14:textId="76A3055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9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явність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арку маш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гарантійн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еріодом :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9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.86;</w:t>
      </w:r>
    </w:p>
    <w:p w14:paraId="37EBB723" w14:textId="6D4B0B56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0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наявн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парк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рантійним періодом :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0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0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87;</w:t>
      </w:r>
    </w:p>
    <w:p w14:paraId="15CF356D" w14:textId="1993C394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 спис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ношених машин :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кторів,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комбайн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ільськогосподарських машин :</w:t>
      </w:r>
    </w:p>
    <w:p w14:paraId="05FC3488" w14:textId="51613F6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                 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88 ;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.86 ;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87 .</w:t>
      </w:r>
    </w:p>
    <w:p w14:paraId="0C3F1B7D" w14:textId="5F18897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Відповід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сумар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а трудоміст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ових потоков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в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кторів, землерий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меліоратив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 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9]:</w:t>
      </w:r>
    </w:p>
    <w:p w14:paraId="28F4FC61" w14:textId="1131848D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920" w:dyaOrig="660" w14:anchorId="6687FC8C">
          <v:shape id="_x0000_i2544" type="#_x0000_t75" style="width:126.6pt;height:40.65pt" o:ole="">
            <v:imagedata r:id="rId38" o:title=""/>
          </v:shape>
          <o:OLEObject Type="Embed" ProgID="Equation.2" ShapeID="_x0000_i2544" DrawAspect="Content" ObjectID="_1809784776" r:id="rId3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,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д;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1)</w:t>
      </w:r>
    </w:p>
    <w:p w14:paraId="4C847705" w14:textId="35299B6E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мобілів, причеп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і напівпричепів:</w:t>
      </w:r>
    </w:p>
    <w:p w14:paraId="374E0C75" w14:textId="136D5B8D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320" w:dyaOrig="660" w14:anchorId="789F0726">
          <v:shape id="_x0000_i2546" type="#_x0000_t75" style="width:219.5pt;height:40.65pt" o:ole="">
            <v:imagedata r:id="rId40" o:title=""/>
          </v:shape>
          <o:OLEObject Type="Embed" ProgID="Equation.2" ShapeID="_x0000_i2546" DrawAspect="Content" ObjectID="_1809784777" r:id="rId4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;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12)</w:t>
      </w:r>
    </w:p>
    <w:p w14:paraId="4A3E737D" w14:textId="1B79F335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самохід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мбайнів 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них збираль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шин:</w:t>
      </w:r>
    </w:p>
    <w:p w14:paraId="7B66FCCB" w14:textId="16FD8852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560" w:dyaOrig="400" w14:anchorId="5DD87096">
          <v:shape id="_x0000_i2548" type="#_x0000_t75" style="width:103.35pt;height:24.4pt" o:ole="">
            <v:imagedata r:id="rId42" o:title=""/>
          </v:shape>
          <o:OLEObject Type="Embed" ProgID="Equation.2" ShapeID="_x0000_i2548" DrawAspect="Content" ObjectID="_1809784778" r:id="rId4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,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3)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</w:p>
    <w:p w14:paraId="1EE53E74" w14:textId="459BA71B" w:rsidR="00D64070" w:rsidRPr="00D64070" w:rsidRDefault="00D64070" w:rsidP="00F761B2">
      <w:pPr>
        <w:widowControl w:val="0"/>
        <w:spacing w:after="0"/>
        <w:ind w:firstLine="708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я тваринницьк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ерм:</w:t>
      </w:r>
    </w:p>
    <w:p w14:paraId="2A7E366A" w14:textId="42204331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00" w:dyaOrig="660" w14:anchorId="55AF2F59">
          <v:shape id="_x0000_i2550" type="#_x0000_t75" style="width:112.65pt;height:40.65pt" o:ole="">
            <v:imagedata r:id="rId44" o:title=""/>
          </v:shape>
          <o:OLEObject Type="Embed" ProgID="Equation.2" ShapeID="_x0000_i2550" DrawAspect="Content" ObjectID="_1809784779" r:id="rId4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,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4)</w:t>
      </w:r>
    </w:p>
    <w:p w14:paraId="50CBA5AF" w14:textId="63849E69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е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20" w:dyaOrig="400" w14:anchorId="288DF682">
          <v:shape id="_x0000_i2552" type="#_x0000_t75" style="width:26.7pt;height:26.7pt" o:ole="">
            <v:imagedata r:id="rId46" o:title=""/>
          </v:shape>
          <o:OLEObject Type="Embed" ProgID="Equation.2" ShapeID="_x0000_i2552" DrawAspect="Content" ObjectID="_1809784780" r:id="rId4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итома трудоміст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ного потоков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;</w:t>
      </w:r>
    </w:p>
    <w:p w14:paraId="7B58AE29" w14:textId="12BEC860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20" w:dyaOrig="400" w14:anchorId="49DF37B1">
          <v:shape id="_x0000_i2554" type="#_x0000_t75" style="width:25.55pt;height:25.55pt" o:ole="">
            <v:imagedata r:id="rId48" o:title=""/>
          </v:shape>
          <o:OLEObject Type="Embed" ProgID="Equation.2" ShapeID="_x0000_i2554" DrawAspect="Content" ObjectID="_1809784781" r:id="rId4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рі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потоков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 ;</w:t>
      </w:r>
    </w:p>
    <w:p w14:paraId="51899D1B" w14:textId="29340A9F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Г </w:t>
      </w:r>
      <w:r w:rsidRPr="00D6407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х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лів худоби.</w:t>
      </w:r>
    </w:p>
    <w:p w14:paraId="66231547" w14:textId="6A81944E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е числ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1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2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3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кожн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рці трактор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емлерийних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ліоративних маш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 [9]:</w:t>
      </w:r>
    </w:p>
    <w:p w14:paraId="46163FA5" w14:textId="4E74BD22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80" w:dyaOrig="720" w14:anchorId="1DFA2F1A">
          <v:shape id="_x0000_i2556" type="#_x0000_t75" style="width:167.25pt;height:44.15pt" o:ole="">
            <v:imagedata r:id="rId50" o:title=""/>
          </v:shape>
          <o:OLEObject Type="Embed" ProgID="Equation.2" ShapeID="_x0000_i2556" DrawAspect="Content" ObjectID="_1809784782" r:id="rId5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5)</w:t>
      </w:r>
    </w:p>
    <w:p w14:paraId="7B11AE85" w14:textId="67CA6C0E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939" w:dyaOrig="720" w14:anchorId="37CE48B6">
          <v:shape id="_x0000_i2558" type="#_x0000_t75" style="width:141.7pt;height:44.15pt" o:ole="">
            <v:imagedata r:id="rId52" o:title=""/>
          </v:shape>
          <o:OLEObject Type="Embed" ProgID="Equation.2" ShapeID="_x0000_i2558" DrawAspect="Content" ObjectID="_1809784783" r:id="rId5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шт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;   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16)</w:t>
      </w:r>
    </w:p>
    <w:p w14:paraId="669560BF" w14:textId="0A0B54CC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960" w:dyaOrig="720" w14:anchorId="772AD281">
          <v:shape id="_x0000_i2560" type="#_x0000_t75" style="width:142.85pt;height:44.15pt" o:ole="">
            <v:imagedata r:id="rId54" o:title=""/>
          </v:shape>
          <o:OLEObject Type="Embed" ProgID="Equation.2" ShapeID="_x0000_i2560" DrawAspect="Content" ObjectID="_1809784784" r:id="rId5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,          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7)</w:t>
      </w:r>
    </w:p>
    <w:p w14:paraId="14C1576F" w14:textId="7AF672D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960 мотогод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атив провед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О-3;</w:t>
      </w:r>
    </w:p>
    <w:p w14:paraId="5E726B64" w14:textId="13A993AA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40 мотогод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атив провед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О-2;</w:t>
      </w:r>
    </w:p>
    <w:p w14:paraId="014049AC" w14:textId="54639674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60 мотогод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атив провед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О-1.</w:t>
      </w:r>
    </w:p>
    <w:p w14:paraId="0668881A" w14:textId="0EBF3A4E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рна рі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3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2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1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трактор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емлерийних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ліоративних маш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ться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 :</w:t>
      </w:r>
    </w:p>
    <w:p w14:paraId="4041C019" w14:textId="06135DC6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320" w:dyaOrig="400" w14:anchorId="0D2B16F3">
          <v:shape id="_x0000_i2562" type="#_x0000_t75" style="width:134.7pt;height:27.85pt" o:ole="">
            <v:imagedata r:id="rId56" o:title=""/>
          </v:shape>
          <o:OLEObject Type="Embed" ProgID="Equation.2" ShapeID="_x0000_i2562" DrawAspect="Content" ObjectID="_1809784785" r:id="rId5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;  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8)</w:t>
      </w:r>
    </w:p>
    <w:p w14:paraId="027DA4B4" w14:textId="4671F499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340" w:dyaOrig="400" w14:anchorId="5223BD14">
          <v:shape id="_x0000_i2564" type="#_x0000_t75" style="width:137.05pt;height:27.85pt" o:ole="">
            <v:imagedata r:id="rId58" o:title=""/>
          </v:shape>
          <o:OLEObject Type="Embed" ProgID="Equation.2" ShapeID="_x0000_i2564" DrawAspect="Content" ObjectID="_1809784786" r:id="rId5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; 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9)</w:t>
      </w:r>
    </w:p>
    <w:p w14:paraId="774DF368" w14:textId="605BD865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80" w:dyaOrig="400" w14:anchorId="01C51DE4">
          <v:shape id="_x0000_i2566" type="#_x0000_t75" style="width:132.4pt;height:27.85pt" o:ole="">
            <v:imagedata r:id="rId60" o:title=""/>
          </v:shape>
          <o:OLEObject Type="Embed" ProgID="Equation.2" ShapeID="_x0000_i2566" DrawAspect="Content" ObjectID="_1809784787" r:id="rId6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,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д,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0)</w:t>
      </w:r>
    </w:p>
    <w:p w14:paraId="4F3E525A" w14:textId="455AE211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од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ехнічного обслугову-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ння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сподарства, люд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</w:t>
      </w:r>
    </w:p>
    <w:p w14:paraId="73A746D9" w14:textId="1A293F59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ічн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число Т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, Т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мобілів, причеп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напівпричеп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ться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 :</w:t>
      </w:r>
    </w:p>
    <w:p w14:paraId="42D6F906" w14:textId="535D6A85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680" w:dyaOrig="720" w14:anchorId="70ADCD5A">
          <v:shape id="_x0000_i2568" type="#_x0000_t75" style="width:162.6pt;height:44.15pt" o:ole="">
            <v:imagedata r:id="rId62" o:title=""/>
          </v:shape>
          <o:OLEObject Type="Embed" ProgID="Equation.2" ShapeID="_x0000_i2568" DrawAspect="Content" ObjectID="_1809784788" r:id="rId6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шт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21)</w:t>
      </w:r>
    </w:p>
    <w:p w14:paraId="5B25F8BC" w14:textId="5635BF73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20" w:dyaOrig="740" w14:anchorId="37ADB13D">
          <v:shape id="_x0000_i2570" type="#_x0000_t75" style="width:131.25pt;height:47.6pt" o:ole="">
            <v:imagedata r:id="rId64" o:title=""/>
          </v:shape>
          <o:OLEObject Type="Embed" ProgID="Equation.2" ShapeID="_x0000_i2570" DrawAspect="Content" ObjectID="_1809784789" r:id="rId6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,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2)</w:t>
      </w:r>
    </w:p>
    <w:p w14:paraId="2C304BA5" w14:textId="5D09B74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ативи провед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2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О-1;</w:t>
      </w:r>
    </w:p>
    <w:p w14:paraId="7BD4DFCE" w14:textId="2009FC58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000 км ,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500 км.</w:t>
      </w:r>
    </w:p>
    <w:p w14:paraId="47D24E80" w14:textId="23DF5C49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рна рі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2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а Т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автомобіл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чепів, напівпричеп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ться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 [7]:</w:t>
      </w:r>
    </w:p>
    <w:p w14:paraId="76CCE8BC" w14:textId="34792C27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540" w:dyaOrig="400" w14:anchorId="6FD864BC">
          <v:shape id="_x0000_i2572" type="#_x0000_t75" style="width:232.25pt;height:25.55pt" o:ole="">
            <v:imagedata r:id="rId66" o:title=""/>
          </v:shape>
          <o:OLEObject Type="Embed" ProgID="Equation.2" ShapeID="_x0000_i2572" DrawAspect="Content" ObjectID="_1809784790" r:id="rId6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 ;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23)</w:t>
      </w:r>
    </w:p>
    <w:p w14:paraId="1EDFB368" w14:textId="042AA3E0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560" w:dyaOrig="400" w14:anchorId="5E9A2FC7">
          <v:shape id="_x0000_i2574" type="#_x0000_t75" style="width:233.4pt;height:25.55pt" o:ole="">
            <v:imagedata r:id="rId68" o:title=""/>
          </v:shape>
          <o:OLEObject Type="Embed" ProgID="Equation.2" ShapeID="_x0000_i2574" DrawAspect="Content" ObjectID="_1809784791" r:id="rId6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 .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24)</w:t>
      </w:r>
    </w:p>
    <w:p w14:paraId="098416A2" w14:textId="667FF048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е числ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2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а Т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амохідних комбайн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:</w:t>
      </w:r>
    </w:p>
    <w:p w14:paraId="37E2ACE8" w14:textId="13D1D88F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649FE897">
          <v:shape id="_x0000_i2576" type="#_x0000_t75" style="width:8.15pt;height:8.15pt" o:ole="">
            <v:imagedata r:id="rId7" o:title=""/>
          </v:shape>
          <o:OLEObject Type="Embed" ProgID="Equation.2" ShapeID="_x0000_i2576" DrawAspect="Content" ObjectID="_1809784792" r:id="rId70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9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368AD6D3">
          <v:shape id="_x0000_i2578" type="#_x0000_t75" style="width:8.15pt;height:8.15pt" o:ole="">
            <v:imagedata r:id="rId7" o:title=""/>
          </v:shape>
          <o:OLEObject Type="Embed" ProgID="Equation.2" ShapeID="_x0000_i2578" DrawAspect="Content" ObjectID="_1809784793" r:id="rId7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[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] , шт 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25)</w:t>
      </w:r>
    </w:p>
    <w:p w14:paraId="7833D6B4" w14:textId="6B3EDB24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79D63996">
          <v:shape id="_x0000_i2580" type="#_x0000_t75" style="width:8.15pt;height:8.15pt" o:ole="">
            <v:imagedata r:id="rId7" o:title=""/>
          </v:shape>
          <o:OLEObject Type="Embed" ProgID="Equation.2" ShapeID="_x0000_i2580" DrawAspect="Content" ObjectID="_1809784794" r:id="rId72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3   ,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 .                               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6)</w:t>
      </w:r>
    </w:p>
    <w:p w14:paraId="14568C9C" w14:textId="7FABEEF3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їх сумар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ічна трудомісткість :</w:t>
      </w:r>
    </w:p>
    <w:p w14:paraId="48B73CAE" w14:textId="53E48306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320" w:dyaOrig="400" w14:anchorId="0714FD2B">
          <v:shape id="_x0000_i2582" type="#_x0000_t75" style="width:152.15pt;height:25.55pt" o:ole="">
            <v:imagedata r:id="rId73" o:title=""/>
          </v:shape>
          <o:OLEObject Type="Embed" ProgID="Equation.2" ShapeID="_x0000_i2582" DrawAspect="Content" ObjectID="_1809784795" r:id="rId74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 ;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27)</w:t>
      </w:r>
    </w:p>
    <w:p w14:paraId="23B430C9" w14:textId="11416BEF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80" w:dyaOrig="400" w14:anchorId="37D08334">
          <v:shape id="_x0000_i2584" type="#_x0000_t75" style="width:149.8pt;height:25.55pt" o:ole="">
            <v:imagedata r:id="rId75" o:title=""/>
          </v:shape>
          <o:OLEObject Type="Embed" ProgID="Equation.2" ShapeID="_x0000_i2584" DrawAspect="Content" ObjectID="_1809784796" r:id="rId76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 ,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28)</w:t>
      </w:r>
    </w:p>
    <w:p w14:paraId="5D2B81B1" w14:textId="28A8F03E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е 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трудоємк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ного техніч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я для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омбайнів.</w:t>
      </w:r>
    </w:p>
    <w:p w14:paraId="6B071B7F" w14:textId="395E7653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ічн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число Т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, Т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них збираль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ами:</w:t>
      </w:r>
    </w:p>
    <w:p w14:paraId="5B39767D" w14:textId="72612226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093B56B0">
          <v:shape id="_x0000_i2586" type="#_x0000_t75" style="width:8.15pt;height:8.15pt" o:ole="">
            <v:imagedata r:id="rId7" o:title=""/>
          </v:shape>
          <o:OLEObject Type="Embed" ProgID="Equation.2" ShapeID="_x0000_i2586" DrawAspect="Content" ObjectID="_1809784797" r:id="rId7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9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1521B20">
          <v:shape id="_x0000_i2588" type="#_x0000_t75" style="width:8.15pt;height:8.15pt" o:ole="">
            <v:imagedata r:id="rId7" o:title=""/>
          </v:shape>
          <o:OLEObject Type="Embed" ProgID="Equation.2" ShapeID="_x0000_i2588" DrawAspect="Content" ObjectID="_1809784798" r:id="rId78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шт 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29)</w:t>
      </w:r>
    </w:p>
    <w:p w14:paraId="1047ECE1" w14:textId="68216047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3941A60D">
          <v:shape id="_x0000_i2590" type="#_x0000_t75" style="width:8.15pt;height:8.15pt" o:ole="">
            <v:imagedata r:id="rId7" o:title=""/>
          </v:shape>
          <o:OLEObject Type="Embed" ProgID="Equation.2" ShapeID="_x0000_i2590" DrawAspect="Content" ObjectID="_1809784799" r:id="rId7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3   ,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 .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0)</w:t>
      </w:r>
    </w:p>
    <w:p w14:paraId="034A622F" w14:textId="1568C4E2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Сумар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а трудоєм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ц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шин:</w:t>
      </w:r>
    </w:p>
    <w:p w14:paraId="05833125" w14:textId="4EA9969B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320" w:dyaOrig="400" w14:anchorId="4DDD77F6">
          <v:shape id="_x0000_i2592" type="#_x0000_t75" style="width:152.15pt;height:25.55pt" o:ole="">
            <v:imagedata r:id="rId73" o:title=""/>
          </v:shape>
          <o:OLEObject Type="Embed" ProgID="Equation.2" ShapeID="_x0000_i2592" DrawAspect="Content" ObjectID="_1809784800" r:id="rId80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д ;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1)</w:t>
      </w:r>
    </w:p>
    <w:p w14:paraId="3F96E239" w14:textId="0B9CB48A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80" w:dyaOrig="400" w14:anchorId="3C249CCC">
          <v:shape id="_x0000_i2594" type="#_x0000_t75" style="width:149.8pt;height:25.55pt" o:ole="">
            <v:imagedata r:id="rId75" o:title=""/>
          </v:shape>
          <o:OLEObject Type="Embed" ProgID="Equation.2" ShapeID="_x0000_i2594" DrawAspect="Content" ObjectID="_1809784801" r:id="rId8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д ,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2)</w:t>
      </w:r>
    </w:p>
    <w:p w14:paraId="14682D40" w14:textId="58B7210D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ємкості од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ехнічного обслуговування.</w:t>
      </w:r>
    </w:p>
    <w:p w14:paraId="11B0B9FA" w14:textId="1E8C9158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техніч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я сільськогосподарськ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:</w:t>
      </w:r>
    </w:p>
    <w:p w14:paraId="56E9733D" w14:textId="77E76BB0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880" w:dyaOrig="360" w14:anchorId="16C9C7F8">
          <v:shape id="_x0000_i2596" type="#_x0000_t75" style="width:124.25pt;height:24.4pt" o:ole="">
            <v:imagedata r:id="rId82" o:title=""/>
          </v:shape>
          <o:OLEObject Type="Embed" ProgID="Equation.2" ShapeID="_x0000_i2596" DrawAspect="Content" ObjectID="_1809784802" r:id="rId8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.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33)</w:t>
      </w:r>
    </w:p>
    <w:p w14:paraId="7F8B0F0A" w14:textId="42025551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а трудоміст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1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маш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облад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варинницьких фер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комплекс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ться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 [9]:</w:t>
      </w:r>
    </w:p>
    <w:p w14:paraId="0CDA6986" w14:textId="0A877E95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20" w:dyaOrig="660" w14:anchorId="1EF66810">
          <v:shape id="_x0000_i2598" type="#_x0000_t75" style="width:134.7pt;height:40.65pt" o:ole="">
            <v:imagedata r:id="rId84" o:title=""/>
          </v:shape>
          <o:OLEObject Type="Embed" ProgID="Equation.2" ShapeID="_x0000_i2598" DrawAspect="Content" ObjectID="_1809784803" r:id="rId8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34)</w:t>
      </w:r>
    </w:p>
    <w:p w14:paraId="30E22195" w14:textId="2D1ACF82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20" w:dyaOrig="400" w14:anchorId="4DB18B7F">
          <v:shape id="_x0000_i2600" type="#_x0000_t75" style="width:25.55pt;height:25.55pt" o:ole="">
            <v:imagedata r:id="rId48" o:title=""/>
          </v:shape>
          <o:OLEObject Type="Embed" ProgID="Equation.2" ShapeID="_x0000_i2600" DrawAspect="Content" ObjectID="_1809784804" r:id="rId86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рі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провед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ічного обслуговування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маш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облад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варинницьких ферм.</w:t>
      </w:r>
    </w:p>
    <w:p w14:paraId="46672034" w14:textId="1EE9C55B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е числ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езонних техніч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ь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ракторів, земле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ийних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ліоративних машин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мобілів, причеп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півпричепів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:</w:t>
      </w:r>
    </w:p>
    <w:p w14:paraId="037CD103" w14:textId="0C4FB0B6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ТО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335085E3">
          <v:shape id="_x0000_i2602" type="#_x0000_t75" style="width:8.15pt;height:8.15pt" o:ole="">
            <v:imagedata r:id="rId7" o:title=""/>
          </v:shape>
          <o:OLEObject Type="Embed" ProgID="Equation.2" ShapeID="_x0000_i2602" DrawAspect="Content" ObjectID="_1809784805" r:id="rId8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 ,  шт.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35)</w:t>
      </w:r>
    </w:p>
    <w:p w14:paraId="5D61538D" w14:textId="51C17C55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 ї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рна рі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:</w:t>
      </w:r>
    </w:p>
    <w:p w14:paraId="6D3E4F78" w14:textId="2D5FAFA6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20" w:dyaOrig="360" w14:anchorId="627A061D">
          <v:shape id="_x0000_i2604" type="#_x0000_t75" style="width:134.7pt;height:24.4pt" o:ole="">
            <v:imagedata r:id="rId88" o:title=""/>
          </v:shape>
          <o:OLEObject Type="Embed" ProgID="Equation.2" ShapeID="_x0000_i2604" DrawAspect="Content" ObjectID="_1809784806" r:id="rId8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,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36)</w:t>
      </w:r>
    </w:p>
    <w:p w14:paraId="02D58762" w14:textId="1CB3F9F9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е 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ТО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од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О,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</w:t>
      </w:r>
    </w:p>
    <w:p w14:paraId="7DB5A974" w14:textId="73EEB178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ічн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о  техніч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ь 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беріганні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:</w:t>
      </w:r>
    </w:p>
    <w:p w14:paraId="2BD7946A" w14:textId="4EC12DC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трактор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емлерийних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еліоративних машин :</w:t>
      </w:r>
    </w:p>
    <w:p w14:paraId="49F8ECAD" w14:textId="50D48BBB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Х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02CAD35D">
          <v:shape id="_x0000_i2606" type="#_x0000_t75" style="width:8.15pt;height:8.15pt" o:ole="">
            <v:imagedata r:id="rId7" o:title=""/>
          </v:shape>
          <o:OLEObject Type="Embed" ProgID="Equation.2" ShapeID="_x0000_i2606" DrawAspect="Content" ObjectID="_1809784807" r:id="rId90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ТОХ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4F4F233">
          <v:shape id="_x0000_i2608" type="#_x0000_t75" style="width:8.15pt;height:8.15pt" o:ole="">
            <v:imagedata r:id="rId7" o:title=""/>
          </v:shape>
          <o:OLEObject Type="Embed" ProgID="Equation.2" ShapeID="_x0000_i2608" DrawAspect="Content" ObjectID="_1809784808" r:id="rId9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11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 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7)</w:t>
      </w:r>
    </w:p>
    <w:p w14:paraId="7CB195D6" w14:textId="7D50457F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амохідних комбайн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склад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биральних машин:</w:t>
      </w:r>
    </w:p>
    <w:p w14:paraId="4E1DC419" w14:textId="20CC30B7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Х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3771A7E6">
          <v:shape id="_x0000_i2610" type="#_x0000_t75" style="width:8.15pt;height:8.15pt" o:ole="">
            <v:imagedata r:id="rId7" o:title=""/>
          </v:shape>
          <o:OLEObject Type="Embed" ProgID="Equation.2" ShapeID="_x0000_i2610" DrawAspect="Content" ObjectID="_1809784809" r:id="rId92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ТОХ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548C934">
          <v:shape id="_x0000_i2612" type="#_x0000_t75" style="width:8.15pt;height:8.15pt" o:ole="">
            <v:imagedata r:id="rId7" o:title=""/>
          </v:shape>
          <o:OLEObject Type="Embed" ProgID="Equation.2" ShapeID="_x0000_i2612" DrawAspect="Content" ObjectID="_1809784810" r:id="rId9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12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 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8)</w:t>
      </w:r>
    </w:p>
    <w:p w14:paraId="2F6794F7" w14:textId="4181893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ab/>
        <w:t xml:space="preserve">-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ільськогосподарських машин :</w:t>
      </w:r>
    </w:p>
    <w:p w14:paraId="29DDA627" w14:textId="180CC04A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Х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0A4F4433">
          <v:shape id="_x0000_i2614" type="#_x0000_t75" style="width:8.15pt;height:8.15pt" o:ole="">
            <v:imagedata r:id="rId7" o:title=""/>
          </v:shape>
          <o:OLEObject Type="Embed" ProgID="Equation.2" ShapeID="_x0000_i2614" DrawAspect="Content" ObjectID="_1809784811" r:id="rId94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ТОХ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5DD197B1">
          <v:shape id="_x0000_i2616" type="#_x0000_t75" style="width:8.15pt;height:8.15pt" o:ole="">
            <v:imagedata r:id="rId7" o:title=""/>
          </v:shape>
          <o:OLEObject Type="Embed" ProgID="Equation.2" ShapeID="_x0000_i2616" DrawAspect="Content" ObjectID="_1809784812" r:id="rId9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13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т ,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9)</w:t>
      </w:r>
    </w:p>
    <w:p w14:paraId="2B14B0F4" w14:textId="7194F082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Х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річ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охва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технічн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бслуговуван-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ня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 зберіганні.</w:t>
      </w:r>
    </w:p>
    <w:p w14:paraId="478E1115" w14:textId="128F2B54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 ї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рна рі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:</w:t>
      </w:r>
    </w:p>
    <w:p w14:paraId="183C7891" w14:textId="5E29C329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960" w:dyaOrig="360" w14:anchorId="12E003E6">
          <v:shape id="_x0000_i2618" type="#_x0000_t75" style="width:130.05pt;height:24.4pt" o:ole="">
            <v:imagedata r:id="rId96" o:title=""/>
          </v:shape>
          <o:OLEObject Type="Embed" ProgID="Equation.2" ShapeID="_x0000_i2618" DrawAspect="Content" ObjectID="_1809784813" r:id="rId9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,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40)</w:t>
      </w:r>
    </w:p>
    <w:p w14:paraId="4FD01F9B" w14:textId="566B8520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80" w:dyaOrig="360" w14:anchorId="3115204B">
          <v:shape id="_x0000_i2620" type="#_x0000_t75" style="width:34.85pt;height:23.25pt" o:ole="">
            <v:imagedata r:id="rId98" o:title=""/>
          </v:shape>
          <o:OLEObject Type="Embed" ProgID="Equation.2" ShapeID="_x0000_i2620" DrawAspect="Content" ObjectID="_1809784814" r:id="rId9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рі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обслуговув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зберіга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нієї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машини,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.</w:t>
      </w:r>
    </w:p>
    <w:p w14:paraId="69FCF3B7" w14:textId="6C859530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вико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езонного техніч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я, техніч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я 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беріганні, капітальн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 прийня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тратегія 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`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як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рок вико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обслуговую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й н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ується, 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`є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 регламентований.</w:t>
      </w:r>
    </w:p>
    <w:p w14:paraId="48A265DD" w14:textId="74015F4E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вико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окового ремон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нята стратегія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20" w:dyaOrig="360" w14:anchorId="3195580D">
          <v:shape id="_x0000_i2622" type="#_x0000_t75" style="width:19.75pt;height:22.05pt" o:ole="">
            <v:imagedata r:id="rId100" o:title=""/>
          </v:shape>
          <o:OLEObject Type="Embed" ProgID="Equation.2" ShapeID="_x0000_i2622" DrawAspect="Content" ObjectID="_1809784815" r:id="rId10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як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рок вико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обслуговую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й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результата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іагностування.</w:t>
      </w:r>
    </w:p>
    <w:p w14:paraId="00609D3D" w14:textId="14FE4E5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езульт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у річ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`є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 машинн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кторного парк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ив. додаток. </w:t>
      </w:r>
    </w:p>
    <w:p w14:paraId="63193833" w14:textId="236958A3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обнича діяльн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РМ кооперу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робото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их підприємст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країни, як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одять капіталь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 автомобіл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кторів, комбайн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грегатів, вузл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 також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ентралізоване відновл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талей, ремон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тракторної гум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готовлення нескладних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 і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технологічного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я,  проведення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 - 3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-2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 енергонасиче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кторів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автомобілів.</w:t>
      </w:r>
    </w:p>
    <w:p w14:paraId="5439AD7B" w14:textId="254453DC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іч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`є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обслуговую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розподіля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ж РТП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РМ, БРМ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М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ведено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. 2.</w:t>
      </w:r>
    </w:p>
    <w:p w14:paraId="04262B14" w14:textId="674E5331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блиця </w:t>
      </w:r>
    </w:p>
    <w:p w14:paraId="7CC564E4" w14:textId="73079F52" w:rsidR="00352E73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поділ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ягів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ремон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і ТО</w:t>
      </w:r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189"/>
        <w:gridCol w:w="1134"/>
        <w:gridCol w:w="1134"/>
        <w:gridCol w:w="1134"/>
        <w:gridCol w:w="1134"/>
        <w:gridCol w:w="1525"/>
      </w:tblGrid>
      <w:tr w:rsidR="00352E73" w:rsidRPr="00D64070" w14:paraId="0894BD12" w14:textId="77777777" w:rsidTr="00352E73">
        <w:trPr>
          <w:jc w:val="center"/>
        </w:trPr>
        <w:tc>
          <w:tcPr>
            <w:tcW w:w="318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5DDEFEED" w14:textId="48BAAA63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Типи машин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і види</w:t>
            </w:r>
          </w:p>
          <w:p w14:paraId="3BDDD661" w14:textId="5220082B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емонтно-обслуго-</w:t>
            </w:r>
          </w:p>
          <w:p w14:paraId="41BC3D82" w14:textId="68D51614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уючих дій</w:t>
            </w:r>
          </w:p>
        </w:tc>
        <w:tc>
          <w:tcPr>
            <w:tcW w:w="4536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32FD15F0" w14:textId="3B65899E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Місце виконання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і трудомісткість</w:t>
            </w:r>
          </w:p>
          <w:p w14:paraId="5D9CC8B0" w14:textId="31F800B5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иконуваних робіт</w:t>
            </w:r>
          </w:p>
        </w:tc>
        <w:tc>
          <w:tcPr>
            <w:tcW w:w="1525" w:type="dxa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14:paraId="399B2CB5" w14:textId="378E5979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сього</w:t>
            </w:r>
          </w:p>
          <w:p w14:paraId="4519C483" w14:textId="2D3E473D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люд /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год</w:t>
            </w:r>
          </w:p>
        </w:tc>
      </w:tr>
      <w:tr w:rsidR="00352E73" w:rsidRPr="00D64070" w14:paraId="226A7370" w14:textId="77777777" w:rsidTr="00352E73">
        <w:trPr>
          <w:jc w:val="center"/>
        </w:trPr>
        <w:tc>
          <w:tcPr>
            <w:tcW w:w="318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4D260918" w14:textId="77777777" w:rsidR="00352E73" w:rsidRPr="00D64070" w:rsidRDefault="00352E73" w:rsidP="00F761B2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4737C857" w14:textId="397335AB" w:rsidR="00352E73" w:rsidRPr="00D64070" w:rsidRDefault="00D64070" w:rsidP="00F761B2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ТП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20D9DA7" w14:textId="2C967320" w:rsidR="00352E73" w:rsidRPr="00D64070" w:rsidRDefault="00D64070" w:rsidP="00F761B2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Р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F65E6A9" w14:textId="3741682E" w:rsidR="00352E73" w:rsidRPr="00D64070" w:rsidRDefault="00D64070" w:rsidP="00F761B2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БР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34EB6D1" w14:textId="6EDF3BFD" w:rsidR="00352E73" w:rsidRPr="00D64070" w:rsidRDefault="00D64070" w:rsidP="00F761B2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М</w:t>
            </w:r>
          </w:p>
        </w:tc>
        <w:tc>
          <w:tcPr>
            <w:tcW w:w="1525" w:type="dxa"/>
            <w:tcBorders>
              <w:left w:val="nil"/>
              <w:right w:val="single" w:sz="6" w:space="0" w:color="auto"/>
            </w:tcBorders>
          </w:tcPr>
          <w:p w14:paraId="1DC8261A" w14:textId="77777777" w:rsidR="00352E73" w:rsidRPr="00D64070" w:rsidRDefault="00352E73" w:rsidP="00F761B2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352E73" w:rsidRPr="00D64070" w14:paraId="3BA740ED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8DB47CE" w14:textId="1FA3CB66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F5EABE9" w14:textId="6B238AA9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DF5F013" w14:textId="660672EF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F07C7FE" w14:textId="7800795C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89032DD" w14:textId="52DF07DF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EFC2F16" w14:textId="46E56C63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</w:tr>
      <w:tr w:rsidR="00352E73" w:rsidRPr="00D64070" w14:paraId="10CAB4D4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F7FC49" w14:textId="2D88413A" w:rsidR="00D64070" w:rsidRPr="00D64070" w:rsidRDefault="00D64070" w:rsidP="00F761B2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Трактори :      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Р</w:t>
            </w:r>
          </w:p>
          <w:p w14:paraId="4006C7DE" w14:textId="77777777" w:rsidR="00D64070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</w:t>
            </w:r>
          </w:p>
          <w:p w14:paraId="2A7224BF" w14:textId="79C4DAD7" w:rsidR="00D64070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3</w:t>
            </w:r>
          </w:p>
          <w:p w14:paraId="3FFD4D7D" w14:textId="488ABCAF" w:rsidR="00D64070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2</w:t>
            </w:r>
          </w:p>
          <w:p w14:paraId="087629B1" w14:textId="6A08609E" w:rsidR="00D64070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1</w:t>
            </w:r>
          </w:p>
          <w:p w14:paraId="0CBEB5BB" w14:textId="779E09DE" w:rsidR="00352E73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СТО  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C3A4FD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>1866</w:t>
            </w:r>
          </w:p>
          <w:p w14:paraId="474A8769" w14:textId="23FA0E1F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4EFAF67B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1E849689" w14:textId="51173B7F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15C38EE4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6CB5545" w14:textId="07B73B78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BE1246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>0</w:t>
            </w:r>
          </w:p>
          <w:p w14:paraId="21BD7C3C" w14:textId="603F02D0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736</w:t>
            </w:r>
          </w:p>
          <w:p w14:paraId="18F9E082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16</w:t>
            </w:r>
          </w:p>
          <w:p w14:paraId="420E5AAB" w14:textId="176D0CC0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46</w:t>
            </w:r>
          </w:p>
          <w:p w14:paraId="42E6AF4B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1DC752D1" w14:textId="7A99EF1F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F7DDF4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>0</w:t>
            </w:r>
          </w:p>
          <w:p w14:paraId="366384EA" w14:textId="451F23F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304B060F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507BDC73" w14:textId="41BC3DB2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67B2DC54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19</w:t>
            </w:r>
          </w:p>
          <w:p w14:paraId="33BCB0B6" w14:textId="6DFE4780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2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2FFE28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>0</w:t>
            </w:r>
          </w:p>
          <w:p w14:paraId="37759CDB" w14:textId="4A675B09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7C9B40A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A8FD0EF" w14:textId="2C14FBD5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39845BDC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40</w:t>
            </w:r>
          </w:p>
          <w:p w14:paraId="3A80D82C" w14:textId="7CDDAB58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09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A3F972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>1866</w:t>
            </w:r>
          </w:p>
          <w:p w14:paraId="263CB884" w14:textId="1974C59A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736</w:t>
            </w:r>
          </w:p>
          <w:p w14:paraId="4E9A7F6C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16</w:t>
            </w:r>
          </w:p>
          <w:p w14:paraId="561EAC3E" w14:textId="746F9146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46</w:t>
            </w:r>
          </w:p>
          <w:p w14:paraId="0304D7BD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359</w:t>
            </w:r>
          </w:p>
          <w:p w14:paraId="46D2671E" w14:textId="65DED1AC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37</w:t>
            </w:r>
          </w:p>
        </w:tc>
      </w:tr>
      <w:tr w:rsidR="00352E73" w:rsidRPr="00D64070" w14:paraId="174A2337" w14:textId="77777777" w:rsidTr="00352E73">
        <w:trPr>
          <w:jc w:val="center"/>
        </w:trPr>
        <w:tc>
          <w:tcPr>
            <w:tcW w:w="318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87F511" w14:textId="39448D2E" w:rsidR="00352E73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>ТОЗ</w: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D17507" w14:textId="20626C58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835DF1" w14:textId="7E66FD12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B7BC91" w14:textId="75FAECEE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57</w: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C9F499" w14:textId="613C2B22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52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B956F8" w14:textId="27950471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57</w:t>
            </w:r>
          </w:p>
        </w:tc>
      </w:tr>
      <w:tr w:rsidR="00352E73" w:rsidRPr="00D64070" w14:paraId="34C5648B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35B486" w14:textId="4ADCBC65" w:rsidR="00352E73" w:rsidRPr="00D64070" w:rsidRDefault="00D64070" w:rsidP="00F761B2">
            <w:pPr>
              <w:widowControl w:val="0"/>
              <w:spacing w:after="0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азом 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5B2D5B" w14:textId="73B0737D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6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E7CA23" w14:textId="7EECB716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69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425E89" w14:textId="138DEAD2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0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315BA1" w14:textId="574FD92C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49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94E942" w14:textId="41478D09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017</w:t>
            </w:r>
          </w:p>
        </w:tc>
      </w:tr>
      <w:tr w:rsidR="00352E73" w:rsidRPr="00D64070" w14:paraId="3E7BEA1D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CC8C56" w14:textId="52431DA5" w:rsidR="00D64070" w:rsidRPr="00D64070" w:rsidRDefault="00D64070" w:rsidP="00F761B2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Автомобілі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і причепи :</w:t>
            </w:r>
          </w:p>
          <w:p w14:paraId="34040253" w14:textId="52AF6B77" w:rsidR="00D64070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Р</w:t>
            </w:r>
          </w:p>
          <w:p w14:paraId="1682E69B" w14:textId="77777777" w:rsidR="00D64070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</w:t>
            </w:r>
          </w:p>
          <w:p w14:paraId="1FF32CB8" w14:textId="45BB1C48" w:rsidR="00D64070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2</w:t>
            </w:r>
          </w:p>
          <w:p w14:paraId="5F08A6CC" w14:textId="3AE10EB5" w:rsidR="00352E73" w:rsidRPr="00D64070" w:rsidRDefault="00D64070" w:rsidP="00F761B2">
            <w:pPr>
              <w:widowControl w:val="0"/>
              <w:spacing w:after="0"/>
              <w:ind w:firstLine="212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6343EC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407E173C" w14:textId="3C3E852B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381</w:t>
            </w:r>
          </w:p>
          <w:p w14:paraId="3194FCEF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3CDC8F55" w14:textId="7B1A941C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71</w:t>
            </w:r>
          </w:p>
          <w:p w14:paraId="65776970" w14:textId="4DEF68B1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8EA77A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9E3807D" w14:textId="30199BEF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4488A7E1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817</w:t>
            </w:r>
          </w:p>
          <w:p w14:paraId="55F96B23" w14:textId="050CE6C5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96</w:t>
            </w:r>
          </w:p>
          <w:p w14:paraId="6DE41FC7" w14:textId="668474D2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C5B1EE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53C75A8" w14:textId="563C91FC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314EFBD0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817</w:t>
            </w:r>
          </w:p>
          <w:p w14:paraId="352F48D5" w14:textId="1C2820F9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42</w:t>
            </w:r>
          </w:p>
          <w:p w14:paraId="2177A69E" w14:textId="495F2D7B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7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DABDF3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4D14D74" w14:textId="087DE4FE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562571C1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4C2635E8" w14:textId="3FE0599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0CEE03B5" w14:textId="7DEA7F3D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74E143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D86A0F1" w14:textId="6D18594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381</w:t>
            </w:r>
          </w:p>
          <w:p w14:paraId="00965BCB" w14:textId="77777777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634</w:t>
            </w:r>
          </w:p>
          <w:p w14:paraId="156278F2" w14:textId="7DD99FDD" w:rsidR="00D64070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709</w:t>
            </w:r>
          </w:p>
          <w:p w14:paraId="066DD473" w14:textId="607C575B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79</w:t>
            </w:r>
          </w:p>
        </w:tc>
      </w:tr>
      <w:tr w:rsidR="00352E73" w:rsidRPr="00D64070" w14:paraId="7E33C81E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D12610" w14:textId="6D16FB6E" w:rsidR="00352E73" w:rsidRPr="00D64070" w:rsidRDefault="00D64070" w:rsidP="00F761B2">
            <w:pPr>
              <w:widowControl w:val="0"/>
              <w:spacing w:after="0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азом 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AE1140" w14:textId="062AA93E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5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D88B21" w14:textId="36777401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01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5E6ABE" w14:textId="764F2304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43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320199" w14:textId="5E8641B0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7406C1" w14:textId="2B7B2D47" w:rsidR="00352E73" w:rsidRPr="00D64070" w:rsidRDefault="00D64070" w:rsidP="00F761B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003</w:t>
            </w:r>
          </w:p>
        </w:tc>
      </w:tr>
    </w:tbl>
    <w:p w14:paraId="37F8C48C" w14:textId="77777777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53348998" w14:textId="77777777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5E3DE4B3" w14:textId="77777777" w:rsidR="00352E73" w:rsidRPr="00D64070" w:rsidRDefault="00352E73" w:rsidP="00F761B2">
      <w:pPr>
        <w:widowControl w:val="0"/>
        <w:spacing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189"/>
        <w:gridCol w:w="1134"/>
        <w:gridCol w:w="1134"/>
        <w:gridCol w:w="1134"/>
        <w:gridCol w:w="1134"/>
        <w:gridCol w:w="1770"/>
      </w:tblGrid>
      <w:tr w:rsidR="00352E73" w:rsidRPr="00D64070" w14:paraId="614BB3FC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7B9B18" w14:textId="22EC97F0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F9A90F" w14:textId="431DA3EE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D766EA" w14:textId="75BDB762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93D6E8" w14:textId="7DDAAAD6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A84916" w14:textId="1A1BDFD5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08C3C8" w14:textId="2CE7C233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</w:tr>
      <w:tr w:rsidR="00352E73" w:rsidRPr="00D64070" w14:paraId="3D0E4C0D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5B5AFF" w14:textId="0DDFAF3A" w:rsidR="00D64070" w:rsidRPr="00D64070" w:rsidRDefault="00D64070" w:rsidP="00F761B2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Комбайни самохідні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і силосозбир.  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ашини :</w:t>
            </w:r>
          </w:p>
          <w:p w14:paraId="01475F2C" w14:textId="77777777" w:rsidR="00D64070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Р</w:t>
            </w:r>
          </w:p>
          <w:p w14:paraId="285189C5" w14:textId="3B78262A" w:rsidR="00D64070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</w:t>
            </w:r>
          </w:p>
          <w:p w14:paraId="27CEEB61" w14:textId="097945A7" w:rsidR="00D64070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  <w:p w14:paraId="45A04B4D" w14:textId="04405F7B" w:rsidR="00D64070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  <w:p w14:paraId="00A81E42" w14:textId="06C1E5CB" w:rsidR="00352E73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З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3234AF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AFDFA0A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09288BD" w14:textId="50D9F60D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14</w:t>
            </w:r>
          </w:p>
          <w:p w14:paraId="2E70F799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544DA68" w14:textId="11A766B2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604DFD2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5615EB32" w14:textId="5CDEB270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09AB02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109A7CE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42012BA8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3D5CDDC" w14:textId="0150B963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93</w:t>
            </w:r>
          </w:p>
          <w:p w14:paraId="52B71452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4</w:t>
            </w:r>
          </w:p>
          <w:p w14:paraId="4739D4F8" w14:textId="3087DC74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1DFAF030" w14:textId="346BD0CD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A3275D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3D1645C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964A24A" w14:textId="7A34D5E3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15289C6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11</w:t>
            </w:r>
          </w:p>
          <w:p w14:paraId="6ACB4383" w14:textId="55EDFE86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479B61AB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4</w:t>
            </w:r>
          </w:p>
          <w:p w14:paraId="371CEF8C" w14:textId="0A5A26A3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6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F415CE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9009E44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2CE8DFD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2797824" w14:textId="00F2483B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15A101A2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58793B7E" w14:textId="78B393E5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4</w:t>
            </w:r>
          </w:p>
          <w:p w14:paraId="24367AE7" w14:textId="430DEBBF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199C4D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DE2542F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1CD40ED" w14:textId="0459A92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14</w:t>
            </w:r>
          </w:p>
          <w:p w14:paraId="258C3A94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704</w:t>
            </w:r>
          </w:p>
          <w:p w14:paraId="47E633EE" w14:textId="64C89A73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4</w:t>
            </w:r>
          </w:p>
          <w:p w14:paraId="6B262901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8</w:t>
            </w:r>
          </w:p>
          <w:p w14:paraId="71E0183A" w14:textId="0D858886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63</w:t>
            </w:r>
          </w:p>
        </w:tc>
      </w:tr>
      <w:tr w:rsidR="00352E73" w:rsidRPr="00D64070" w14:paraId="48CEBA4B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88669D" w14:textId="562682DC" w:rsidR="00352E73" w:rsidRPr="00D64070" w:rsidRDefault="00D64070" w:rsidP="00F761B2">
            <w:pPr>
              <w:widowControl w:val="0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азом 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D57159" w14:textId="7D3653DB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1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6A34C8" w14:textId="212E77D1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3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77A125" w14:textId="2194CDA3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4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6DBCAC" w14:textId="5FAD1D08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4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EBB6C1" w14:textId="2AFB9A26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73</w:t>
            </w:r>
          </w:p>
        </w:tc>
      </w:tr>
      <w:tr w:rsidR="00352E73" w:rsidRPr="00D64070" w14:paraId="1D7B4E44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E03F53" w14:textId="1671A3BF" w:rsidR="00D64070" w:rsidRPr="00D64070" w:rsidRDefault="00D64070" w:rsidP="00F761B2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Сільськогосподарські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ашини :             ПР</w:t>
            </w:r>
          </w:p>
          <w:p w14:paraId="3E2B7EE9" w14:textId="401FF019" w:rsidR="00D64070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1</w:t>
            </w:r>
          </w:p>
          <w:p w14:paraId="0CAC1EA2" w14:textId="662FDEB4" w:rsidR="00352E73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З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A68847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4EDE26C6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4862ED67" w14:textId="190F5EF1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33359B2D" w14:textId="4B9AA441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987EAF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E2C0362" w14:textId="62D9329E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85</w:t>
            </w:r>
          </w:p>
          <w:p w14:paraId="4EF3DC71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87E0536" w14:textId="2AC860F3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C5F86E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CF632FE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78</w:t>
            </w:r>
          </w:p>
          <w:p w14:paraId="4DF9F531" w14:textId="715C6EEA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8</w:t>
            </w:r>
          </w:p>
          <w:p w14:paraId="5CFE483B" w14:textId="6DCBB5C8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6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777DA5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497FC89" w14:textId="6C72500A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627AB5FB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62CA2110" w14:textId="4C45053B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BCB827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692C134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63</w:t>
            </w:r>
          </w:p>
          <w:p w14:paraId="2C5CE68A" w14:textId="3D797995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8</w:t>
            </w:r>
          </w:p>
          <w:p w14:paraId="713F1E53" w14:textId="5426EA0F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66</w:t>
            </w:r>
          </w:p>
        </w:tc>
      </w:tr>
      <w:tr w:rsidR="00352E73" w:rsidRPr="00D64070" w14:paraId="65AC2454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7640C6" w14:textId="69EC0F4C" w:rsidR="00352E73" w:rsidRPr="00D64070" w:rsidRDefault="00D64070" w:rsidP="00F761B2">
            <w:pPr>
              <w:widowControl w:val="0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азом 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9FBD01" w14:textId="2D86C878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22975F" w14:textId="31F15495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8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15E058" w14:textId="184EB2A3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68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4C58BA" w14:textId="3D6585EC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F4995B" w14:textId="56C945D5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467</w:t>
            </w:r>
          </w:p>
        </w:tc>
      </w:tr>
      <w:tr w:rsidR="00352E73" w:rsidRPr="00D64070" w14:paraId="2FBB6A62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7FA967D" w14:textId="17624B06" w:rsidR="00352E73" w:rsidRPr="00D64070" w:rsidRDefault="00D64070" w:rsidP="00F761B2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еталообробні верста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и, ковальсько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пресове обладн.,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емонтно-тех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ологічне обладнання 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36C0970" w14:textId="77777777" w:rsidR="00352E73" w:rsidRPr="00D64070" w:rsidRDefault="00352E73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2B2C0DD" w14:textId="77777777" w:rsidR="00352E73" w:rsidRPr="00D64070" w:rsidRDefault="00352E73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E9DBA72" w14:textId="77777777" w:rsidR="00352E73" w:rsidRPr="00D64070" w:rsidRDefault="00352E73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406914B" w14:textId="77777777" w:rsidR="00352E73" w:rsidRPr="00D64070" w:rsidRDefault="00352E73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B0090B0" w14:textId="77777777" w:rsidR="00352E73" w:rsidRPr="00D64070" w:rsidRDefault="00352E73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352E73" w:rsidRPr="00D64070" w14:paraId="0EFB2D3B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ECFF27" w14:textId="57D3E5A2" w:rsidR="00352E73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0554EE" w14:textId="1750777F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6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981F87" w14:textId="39BA11A6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FE5BA0" w14:textId="4F8F8348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0E044E" w14:textId="6F3E682F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C815DA" w14:textId="26017F82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61</w:t>
            </w:r>
          </w:p>
        </w:tc>
      </w:tr>
      <w:tr w:rsidR="00352E73" w:rsidRPr="00D64070" w14:paraId="10FBB2BD" w14:textId="77777777" w:rsidTr="00352E73">
        <w:trPr>
          <w:jc w:val="center"/>
        </w:trPr>
        <w:tc>
          <w:tcPr>
            <w:tcW w:w="318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03D145" w14:textId="6BA6F51C" w:rsidR="00D64070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Р</w:t>
            </w:r>
          </w:p>
          <w:p w14:paraId="67F46F2F" w14:textId="77777777" w:rsidR="00D64070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ПР  </w:t>
            </w:r>
          </w:p>
          <w:p w14:paraId="58D5153E" w14:textId="0F53B75B" w:rsidR="00352E73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1</w: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02F24B" w14:textId="3CCAC0C0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5FF3443A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47B61DF4" w14:textId="534E2432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0AD58C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53</w:t>
            </w:r>
          </w:p>
          <w:p w14:paraId="3505A414" w14:textId="6ED90CB8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25</w:t>
            </w:r>
          </w:p>
          <w:p w14:paraId="7E8709C2" w14:textId="57B13890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59</w: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4E8660" w14:textId="35131D14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4D3F949F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2D064903" w14:textId="33B02BC9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7835F9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46195630" w14:textId="13D30E4C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17492E0D" w14:textId="31D437DE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77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22269C" w14:textId="5A8893B0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53</w:t>
            </w:r>
          </w:p>
          <w:p w14:paraId="6AD664C2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25</w:t>
            </w:r>
          </w:p>
          <w:p w14:paraId="3AEF7F84" w14:textId="649C81B1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59</w:t>
            </w:r>
          </w:p>
        </w:tc>
      </w:tr>
      <w:tr w:rsidR="00352E73" w:rsidRPr="00D64070" w14:paraId="0B9D0060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04B096" w14:textId="3C40EAA5" w:rsidR="00352E73" w:rsidRPr="00D64070" w:rsidRDefault="00D64070" w:rsidP="00F761B2">
            <w:pPr>
              <w:widowControl w:val="0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азом  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F73F9D" w14:textId="1CBDDD39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6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502AB2" w14:textId="4473B1A8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3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82E581" w14:textId="3AFE3371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AB3CA3" w14:textId="6F404851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420A97" w14:textId="6BA2C75A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298</w:t>
            </w:r>
          </w:p>
        </w:tc>
      </w:tr>
      <w:tr w:rsidR="00352E73" w:rsidRPr="00D64070" w14:paraId="0810F5C2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F77FAB" w14:textId="62DBD230" w:rsidR="00D64070" w:rsidRPr="00D64070" w:rsidRDefault="00D64070" w:rsidP="00F761B2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Обладнання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нафтоскла-    дів :                     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2</w:t>
            </w:r>
          </w:p>
          <w:p w14:paraId="013523F7" w14:textId="0321A545" w:rsidR="00352E73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386D45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C54E8E0" w14:textId="438008F5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4ADF7EC6" w14:textId="07DEB05C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B10557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EAB6C15" w14:textId="551F4696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59FB404B" w14:textId="049F074F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8014CC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B241FBA" w14:textId="5FA81A40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47</w:t>
            </w:r>
          </w:p>
          <w:p w14:paraId="4DFE254B" w14:textId="288BCF44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3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0BFBC0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0079268" w14:textId="663997D9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76937596" w14:textId="61622E44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FD6238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98F0D80" w14:textId="2BB4DA34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47</w:t>
            </w:r>
          </w:p>
          <w:p w14:paraId="25B41186" w14:textId="3381AF46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30</w:t>
            </w:r>
          </w:p>
        </w:tc>
      </w:tr>
      <w:tr w:rsidR="00352E73" w:rsidRPr="00D64070" w14:paraId="13790913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DB0D02C" w14:textId="7C032BD9" w:rsidR="00352E73" w:rsidRPr="00D64070" w:rsidRDefault="00D64070" w:rsidP="00F761B2">
            <w:pPr>
              <w:widowControl w:val="0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азом 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2EE068" w14:textId="2DFDAC23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63C701" w14:textId="037DA275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D6474F" w14:textId="776B0A2D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7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7A6249" w14:textId="4BE68A1C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197A63" w14:textId="6455796D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77</w:t>
            </w:r>
          </w:p>
        </w:tc>
      </w:tr>
      <w:tr w:rsidR="00352E73" w:rsidRPr="00D64070" w14:paraId="0F0C8FFA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96E508" w14:textId="17B2509C" w:rsidR="00D64070" w:rsidRPr="00D64070" w:rsidRDefault="00D64070" w:rsidP="00F761B2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Машини і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обладнання тваринницьких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ферм :</w:t>
            </w:r>
          </w:p>
          <w:p w14:paraId="03CB6B57" w14:textId="77777777" w:rsidR="00D64070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Р</w:t>
            </w:r>
          </w:p>
          <w:p w14:paraId="187A7AC0" w14:textId="4289F3BA" w:rsidR="00D64070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</w:t>
            </w:r>
          </w:p>
          <w:p w14:paraId="298A44AC" w14:textId="6759B638" w:rsidR="00352E73" w:rsidRPr="00D64070" w:rsidRDefault="00D64070" w:rsidP="00F761B2">
            <w:pPr>
              <w:widowControl w:val="0"/>
              <w:ind w:firstLine="212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4B5456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9BD7E85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89CAD69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0</w:t>
            </w:r>
          </w:p>
          <w:p w14:paraId="6840C726" w14:textId="4961E879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6BE90060" w14:textId="41971416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D53E8C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DE60B1D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259334C" w14:textId="0A8B552B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04F2483C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56</w:t>
            </w:r>
          </w:p>
          <w:p w14:paraId="1C36E96A" w14:textId="581A0538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3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F971B5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62D7827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DE17EF8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5801B5AA" w14:textId="382F37F3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7</w:t>
            </w:r>
          </w:p>
          <w:p w14:paraId="09E25E5A" w14:textId="6D309100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04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74377A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3F26EF6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BEAE145" w14:textId="4F09A491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  <w:p w14:paraId="5436C588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7</w:t>
            </w:r>
          </w:p>
          <w:p w14:paraId="4981200B" w14:textId="24563EB6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C4567A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5BB9420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53B2532" w14:textId="77777777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0</w:t>
            </w:r>
          </w:p>
          <w:p w14:paraId="13CEC240" w14:textId="5D04BCEC" w:rsidR="00D64070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70</w:t>
            </w:r>
          </w:p>
          <w:p w14:paraId="132BB6B2" w14:textId="63A7E9BB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574</w:t>
            </w:r>
          </w:p>
        </w:tc>
      </w:tr>
      <w:tr w:rsidR="00352E73" w:rsidRPr="00D64070" w14:paraId="16173D6E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FC1DF8" w14:textId="7433F7F2" w:rsidR="00352E73" w:rsidRPr="00D64070" w:rsidRDefault="00D64070" w:rsidP="00F761B2">
            <w:pPr>
              <w:widowControl w:val="0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азо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169D1E" w14:textId="7652CBF7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9662A4" w14:textId="2B939D8C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78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52DFC8" w14:textId="2EF0C334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2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5FC9F6" w14:textId="50938F61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7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38EB9" w14:textId="117C6CC6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334</w:t>
            </w:r>
          </w:p>
        </w:tc>
      </w:tr>
      <w:tr w:rsidR="00352E73" w:rsidRPr="00D64070" w14:paraId="7D3DBAA0" w14:textId="77777777" w:rsidTr="00352E73">
        <w:trPr>
          <w:jc w:val="center"/>
        </w:trPr>
        <w:tc>
          <w:tcPr>
            <w:tcW w:w="31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9C5FEF" w14:textId="6C595575" w:rsidR="00352E73" w:rsidRPr="00D64070" w:rsidRDefault="00D64070" w:rsidP="00F761B2">
            <w:pPr>
              <w:widowControl w:val="0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19056D" w14:textId="21FDF1D7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78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F209E1" w14:textId="6D544215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35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71CA10" w14:textId="6259A640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775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61B309" w14:textId="1EE8A606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80</w:t>
            </w:r>
          </w:p>
        </w:tc>
        <w:tc>
          <w:tcPr>
            <w:tcW w:w="1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1E3757" w14:textId="0FAEA049" w:rsidR="00352E73" w:rsidRPr="00D64070" w:rsidRDefault="00D64070" w:rsidP="00F761B2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669</w:t>
            </w:r>
          </w:p>
        </w:tc>
      </w:tr>
    </w:tbl>
    <w:p w14:paraId="3FD0E9BD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</w:p>
    <w:p w14:paraId="05706183" w14:textId="55302F4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проведе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конструкції централь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ї майстер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сподарства врахова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часні метод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едення ремонту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т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і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грегатно-вузлов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тод потоков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маш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і обладнання.</w:t>
      </w:r>
    </w:p>
    <w:p w14:paraId="7FD861B7" w14:textId="7A0C4574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ологічний процес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розпочин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очистк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и ві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илу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руду, зовнішнь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иття, злитт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рацьованого масла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дування порожн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ртера стиснут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овітрям.</w:t>
      </w:r>
    </w:p>
    <w:p w14:paraId="69E8AA39" w14:textId="32C001DE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Піс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иття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ткового розбир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а поступа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 ремонтн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нтажне відділення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організова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ві лілі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: ліні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жких машин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гою д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 тон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і встановле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робоч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сти 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опомозі кран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алки. Агрегат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і поступил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 розбиральн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ийне відділення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иються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нні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иття детале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і розбираються.</w:t>
      </w:r>
    </w:p>
    <w:p w14:paraId="54D548AF" w14:textId="27AC2984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миті вузл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детал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правляються 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і відділ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провед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, випробувань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д ц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цінюється техніч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н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кож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талі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узла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мається ріш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 можлив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їх подальш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ання, необхідн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аб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писання. Відремонтова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бо нов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талі направляю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 ремонтн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нтажне відділ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вико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бирально-монтаж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іт.</w:t>
      </w:r>
    </w:p>
    <w:p w14:paraId="71ED9922" w14:textId="0285A50B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монтажн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льниці агрег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вузл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бираються, проводи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їх обкатк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регулюв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відповід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тендах.</w:t>
      </w:r>
    </w:p>
    <w:p w14:paraId="76275652" w14:textId="52536115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цесі збир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ен проводитис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троль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вильним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дійним кріплення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грегатів, вузл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деталей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машин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становлюються тільк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узли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грегати, як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йшли попередн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вірку працездатн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без дефектів.</w:t>
      </w:r>
    </w:p>
    <w:p w14:paraId="017CE5FF" w14:textId="034F00E7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РМ господарств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ує вико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и загально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ю 18356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 .</w:t>
      </w:r>
    </w:p>
    <w:p w14:paraId="426F179C" w14:textId="7902CAF1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вико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ду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]:</w:t>
      </w:r>
    </w:p>
    <w:p w14:paraId="6894DDEA" w14:textId="410D7EA1" w:rsidR="00D64070" w:rsidRPr="00D64070" w:rsidRDefault="00D64070" w:rsidP="00F761B2">
      <w:pPr>
        <w:widowControl w:val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.0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CAC14C9">
          <v:shape id="_x0000_i2624" type="#_x0000_t75" style="width:8.15pt;height:8.15pt" o:ole="">
            <v:imagedata r:id="rId7" o:title=""/>
          </v:shape>
          <o:OLEObject Type="Embed" ProgID="Equation.2" ShapeID="_x0000_i2624" DrawAspect="Content" ObjectID="_1809784816" r:id="rId102"/>
        </w:objec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рт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1AF76F5C">
          <v:shape id="_x0000_i2626" type="#_x0000_t75" style="width:8.15pt;height:8.15pt" o:ole="">
            <v:imagedata r:id="rId103" o:title=""/>
          </v:shape>
          <o:OLEObject Type="Embed" ProgID="Equation.2" ShapeID="_x0000_i2626" DrawAspect="Content" ObjectID="_1809784817" r:id="rId104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х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41)</w:t>
      </w:r>
    </w:p>
    <w:p w14:paraId="4126998E" w14:textId="72076FD1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е 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рт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а трудоміст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РМ, люд /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 ;</w:t>
      </w:r>
    </w:p>
    <w:p w14:paraId="48857593" w14:textId="59D9BB7F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х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соток да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ду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річ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рудомісткості.</w:t>
      </w:r>
    </w:p>
    <w:p w14:paraId="303EDB13" w14:textId="59E5B41D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озподіл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обслуговую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йстерні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дам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ведений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. 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.</w:t>
      </w:r>
    </w:p>
    <w:p w14:paraId="52166C10" w14:textId="3A03F36D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Я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дно, розподіл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ості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дам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на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жливих задач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ологічної частин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екту. Ві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чності ць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поділу залежи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обка склад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го підприємств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точн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ступних розрахунк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визначенн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а працюючих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я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лощі дільниць.</w:t>
      </w:r>
    </w:p>
    <w:p w14:paraId="2DB4E248" w14:textId="3CCF4C6B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йбільш трудомістки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являються  збірн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гулювальні, розбиральні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и  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 палив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паратури. Ї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ля склада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8.5 %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загаль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вантаження майстерні.</w:t>
      </w:r>
    </w:p>
    <w:p w14:paraId="25BF87D3" w14:textId="6B025E1C" w:rsidR="00D64070" w:rsidRPr="00D64070" w:rsidRDefault="00D64070" w:rsidP="00F761B2">
      <w:pPr>
        <w:widowControl w:val="0"/>
        <w:jc w:val="right"/>
        <w:rPr>
          <w:color w:val="auto"/>
          <w:sz w:val="28"/>
          <w:szCs w:val="28"/>
          <w:lang w:val="uk-UA"/>
        </w:rPr>
      </w:pP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Таблиця 2.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3.</w:t>
      </w:r>
    </w:p>
    <w:p w14:paraId="7EE18FDF" w14:textId="31FC861D" w:rsidR="00352E73" w:rsidRPr="00D64070" w:rsidRDefault="00D64070" w:rsidP="00F761B2">
      <w:pPr>
        <w:widowControl w:val="0"/>
        <w:jc w:val="center"/>
        <w:rPr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 xml:space="preserve">Розподіл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річної трудомісткості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по видам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робіт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756"/>
        <w:gridCol w:w="850"/>
        <w:gridCol w:w="2443"/>
        <w:gridCol w:w="2443"/>
      </w:tblGrid>
      <w:tr w:rsidR="00352E73" w:rsidRPr="00D64070" w14:paraId="16730840" w14:textId="77777777" w:rsidTr="00352E73">
        <w:tc>
          <w:tcPr>
            <w:tcW w:w="3756" w:type="dxa"/>
            <w:vAlign w:val="center"/>
          </w:tcPr>
          <w:p w14:paraId="689D80FD" w14:textId="77777777" w:rsidR="00D64070" w:rsidRPr="00D64070" w:rsidRDefault="00D64070" w:rsidP="00F761B2">
            <w:pPr>
              <w:widowControl w:val="0"/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Види</w:t>
            </w:r>
          </w:p>
          <w:p w14:paraId="35FEB00A" w14:textId="269A8D4E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робіт</w:t>
            </w:r>
          </w:p>
        </w:tc>
        <w:tc>
          <w:tcPr>
            <w:tcW w:w="850" w:type="dxa"/>
          </w:tcPr>
          <w:p w14:paraId="49905F55" w14:textId="77777777" w:rsidR="00D64070" w:rsidRPr="00D64070" w:rsidRDefault="00D64070" w:rsidP="00F761B2">
            <w:pPr>
              <w:widowControl w:val="0"/>
              <w:jc w:val="both"/>
              <w:rPr>
                <w:color w:val="auto"/>
                <w:sz w:val="28"/>
                <w:szCs w:val="28"/>
                <w:lang w:val="uk-UA"/>
              </w:rPr>
            </w:pPr>
          </w:p>
          <w:p w14:paraId="4A403D7D" w14:textId="5457EB44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%</w:t>
            </w:r>
          </w:p>
        </w:tc>
        <w:tc>
          <w:tcPr>
            <w:tcW w:w="2443" w:type="dxa"/>
          </w:tcPr>
          <w:p w14:paraId="2E7BEBB9" w14:textId="33C328D5" w:rsidR="00D64070" w:rsidRPr="00D64070" w:rsidRDefault="00D64070" w:rsidP="00F761B2">
            <w:pPr>
              <w:widowControl w:val="0"/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 xml:space="preserve">Річна 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трудомісткість,</w:t>
            </w:r>
          </w:p>
          <w:p w14:paraId="5FDEE92C" w14:textId="2D6DD0A4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 xml:space="preserve">люд / 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год</w:t>
            </w:r>
          </w:p>
        </w:tc>
        <w:tc>
          <w:tcPr>
            <w:tcW w:w="2443" w:type="dxa"/>
          </w:tcPr>
          <w:p w14:paraId="5387F2B0" w14:textId="77777777" w:rsidR="00D64070" w:rsidRPr="00D64070" w:rsidRDefault="00D64070" w:rsidP="00F761B2">
            <w:pPr>
              <w:pStyle w:val="1"/>
              <w:widowControl w:val="0"/>
              <w:spacing w:before="0" w:after="0" w:line="276" w:lineRule="auto"/>
              <w:jc w:val="center"/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</w:pPr>
            <w:r w:rsidRPr="00D64070">
              <w:rPr>
                <w:rFonts w:ascii="Times New Roman" w:hAnsi="Times New Roman"/>
                <w:b w:val="0"/>
                <w:color w:val="auto"/>
                <w:sz w:val="28"/>
                <w:szCs w:val="28"/>
              </w:rPr>
              <w:t>Місячна</w:t>
            </w:r>
          </w:p>
          <w:p w14:paraId="431E6CB4" w14:textId="733308F9" w:rsidR="00D64070" w:rsidRPr="00D64070" w:rsidRDefault="00D64070" w:rsidP="00F761B2">
            <w:pPr>
              <w:widowControl w:val="0"/>
              <w:jc w:val="center"/>
              <w:rPr>
                <w:color w:val="auto"/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трудомісткість,</w:t>
            </w:r>
          </w:p>
          <w:p w14:paraId="60E3990A" w14:textId="09669E41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 xml:space="preserve">люд / 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год</w:t>
            </w:r>
          </w:p>
        </w:tc>
      </w:tr>
      <w:tr w:rsidR="00352E73" w:rsidRPr="00D64070" w14:paraId="258B7ED7" w14:textId="77777777" w:rsidTr="00352E73">
        <w:tc>
          <w:tcPr>
            <w:tcW w:w="3756" w:type="dxa"/>
          </w:tcPr>
          <w:p w14:paraId="56103D24" w14:textId="4B4F94E2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lastRenderedPageBreak/>
              <w:t>Очищувально-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мийні</w:t>
            </w:r>
          </w:p>
        </w:tc>
        <w:tc>
          <w:tcPr>
            <w:tcW w:w="850" w:type="dxa"/>
          </w:tcPr>
          <w:p w14:paraId="48066944" w14:textId="38E474C8" w:rsidR="00352E73" w:rsidRPr="00D64070" w:rsidRDefault="00D64070" w:rsidP="00F761B2">
            <w:pPr>
              <w:widowControl w:val="0"/>
              <w:ind w:firstLine="7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4,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2443" w:type="dxa"/>
          </w:tcPr>
          <w:p w14:paraId="390131B7" w14:textId="34D29212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807</w:t>
            </w:r>
          </w:p>
        </w:tc>
        <w:tc>
          <w:tcPr>
            <w:tcW w:w="2443" w:type="dxa"/>
          </w:tcPr>
          <w:p w14:paraId="7DDD156A" w14:textId="36B4CE1C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67</w:t>
            </w:r>
          </w:p>
        </w:tc>
      </w:tr>
      <w:tr w:rsidR="00352E73" w:rsidRPr="00D64070" w14:paraId="57CA1219" w14:textId="77777777" w:rsidTr="00352E73">
        <w:tc>
          <w:tcPr>
            <w:tcW w:w="3756" w:type="dxa"/>
          </w:tcPr>
          <w:p w14:paraId="738DD758" w14:textId="19ADC34A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Ремонтно-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монтажні</w:t>
            </w:r>
          </w:p>
        </w:tc>
        <w:tc>
          <w:tcPr>
            <w:tcW w:w="850" w:type="dxa"/>
          </w:tcPr>
          <w:p w14:paraId="238B319F" w14:textId="6E6D068F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12,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0</w:t>
            </w:r>
          </w:p>
        </w:tc>
        <w:tc>
          <w:tcPr>
            <w:tcW w:w="2443" w:type="dxa"/>
          </w:tcPr>
          <w:p w14:paraId="2DFB74E8" w14:textId="4B1890EE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2203</w:t>
            </w:r>
          </w:p>
        </w:tc>
        <w:tc>
          <w:tcPr>
            <w:tcW w:w="2443" w:type="dxa"/>
          </w:tcPr>
          <w:p w14:paraId="22C0C173" w14:textId="3D0D400F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184</w:t>
            </w:r>
          </w:p>
        </w:tc>
      </w:tr>
      <w:tr w:rsidR="00352E73" w:rsidRPr="00D64070" w14:paraId="5708B5A5" w14:textId="77777777" w:rsidTr="00352E73">
        <w:tc>
          <w:tcPr>
            <w:tcW w:w="3756" w:type="dxa"/>
          </w:tcPr>
          <w:p w14:paraId="7E252132" w14:textId="79F6D0AD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Комплектувальні</w:t>
            </w:r>
          </w:p>
        </w:tc>
        <w:tc>
          <w:tcPr>
            <w:tcW w:w="850" w:type="dxa"/>
          </w:tcPr>
          <w:p w14:paraId="71776C61" w14:textId="21EC0058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3,4</w:t>
            </w:r>
          </w:p>
        </w:tc>
        <w:tc>
          <w:tcPr>
            <w:tcW w:w="2443" w:type="dxa"/>
          </w:tcPr>
          <w:p w14:paraId="0D85B0C4" w14:textId="2E998381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624</w:t>
            </w:r>
          </w:p>
        </w:tc>
        <w:tc>
          <w:tcPr>
            <w:tcW w:w="2443" w:type="dxa"/>
          </w:tcPr>
          <w:p w14:paraId="5CDAF57D" w14:textId="72A415BF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52</w:t>
            </w:r>
          </w:p>
        </w:tc>
      </w:tr>
      <w:tr w:rsidR="00352E73" w:rsidRPr="00D64070" w14:paraId="1D859035" w14:textId="77777777" w:rsidTr="00352E73">
        <w:tc>
          <w:tcPr>
            <w:tcW w:w="3756" w:type="dxa"/>
          </w:tcPr>
          <w:p w14:paraId="042D50BD" w14:textId="620E888C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Ремонт електрообладнання</w:t>
            </w:r>
          </w:p>
        </w:tc>
        <w:tc>
          <w:tcPr>
            <w:tcW w:w="850" w:type="dxa"/>
          </w:tcPr>
          <w:p w14:paraId="597F154F" w14:textId="3123F25E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3,8</w:t>
            </w:r>
          </w:p>
        </w:tc>
        <w:tc>
          <w:tcPr>
            <w:tcW w:w="2443" w:type="dxa"/>
          </w:tcPr>
          <w:p w14:paraId="7B616FCE" w14:textId="1BCF44D5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697</w:t>
            </w:r>
          </w:p>
        </w:tc>
        <w:tc>
          <w:tcPr>
            <w:tcW w:w="2443" w:type="dxa"/>
          </w:tcPr>
          <w:p w14:paraId="640B388E" w14:textId="117A7A6F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58</w:t>
            </w:r>
          </w:p>
        </w:tc>
      </w:tr>
      <w:tr w:rsidR="00352E73" w:rsidRPr="00D64070" w14:paraId="659EDE79" w14:textId="77777777" w:rsidTr="00352E73">
        <w:tc>
          <w:tcPr>
            <w:tcW w:w="3756" w:type="dxa"/>
          </w:tcPr>
          <w:p w14:paraId="27F9F4F5" w14:textId="330093A0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Ковальські роботи</w:t>
            </w:r>
          </w:p>
        </w:tc>
        <w:tc>
          <w:tcPr>
            <w:tcW w:w="850" w:type="dxa"/>
          </w:tcPr>
          <w:p w14:paraId="3B371B38" w14:textId="1240FA07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11,0</w:t>
            </w:r>
          </w:p>
        </w:tc>
        <w:tc>
          <w:tcPr>
            <w:tcW w:w="2443" w:type="dxa"/>
          </w:tcPr>
          <w:p w14:paraId="4C1C005F" w14:textId="4FC33D3A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2022</w:t>
            </w:r>
          </w:p>
        </w:tc>
        <w:tc>
          <w:tcPr>
            <w:tcW w:w="2443" w:type="dxa"/>
          </w:tcPr>
          <w:p w14:paraId="69470BDC" w14:textId="38C13832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168</w:t>
            </w:r>
          </w:p>
        </w:tc>
      </w:tr>
      <w:tr w:rsidR="00352E73" w:rsidRPr="00D64070" w14:paraId="3B564190" w14:textId="77777777" w:rsidTr="00352E73">
        <w:tc>
          <w:tcPr>
            <w:tcW w:w="3756" w:type="dxa"/>
          </w:tcPr>
          <w:p w14:paraId="1AC9A2D9" w14:textId="6AF84D25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Ремонт гідравліки</w:t>
            </w:r>
          </w:p>
        </w:tc>
        <w:tc>
          <w:tcPr>
            <w:tcW w:w="850" w:type="dxa"/>
          </w:tcPr>
          <w:p w14:paraId="44791EF9" w14:textId="6D71F7D0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3,9</w:t>
            </w:r>
          </w:p>
        </w:tc>
        <w:tc>
          <w:tcPr>
            <w:tcW w:w="2443" w:type="dxa"/>
          </w:tcPr>
          <w:p w14:paraId="75A5FC83" w14:textId="623A2CB6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716</w:t>
            </w:r>
          </w:p>
        </w:tc>
        <w:tc>
          <w:tcPr>
            <w:tcW w:w="2443" w:type="dxa"/>
          </w:tcPr>
          <w:p w14:paraId="7BD5276C" w14:textId="4D2AC1B3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60</w:t>
            </w:r>
          </w:p>
        </w:tc>
      </w:tr>
      <w:tr w:rsidR="00352E73" w:rsidRPr="00D64070" w14:paraId="1D66D4E8" w14:textId="77777777" w:rsidTr="00352E73">
        <w:tc>
          <w:tcPr>
            <w:tcW w:w="3756" w:type="dxa"/>
          </w:tcPr>
          <w:p w14:paraId="771DF75E" w14:textId="564D57BB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Збірно-регулювальні</w:t>
            </w:r>
          </w:p>
        </w:tc>
        <w:tc>
          <w:tcPr>
            <w:tcW w:w="850" w:type="dxa"/>
          </w:tcPr>
          <w:p w14:paraId="53A7CAFB" w14:textId="51B27157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25,5</w:t>
            </w:r>
          </w:p>
        </w:tc>
        <w:tc>
          <w:tcPr>
            <w:tcW w:w="2443" w:type="dxa"/>
          </w:tcPr>
          <w:p w14:paraId="6722E682" w14:textId="7BE4A0E9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4681</w:t>
            </w:r>
          </w:p>
        </w:tc>
        <w:tc>
          <w:tcPr>
            <w:tcW w:w="2443" w:type="dxa"/>
          </w:tcPr>
          <w:p w14:paraId="40F1F593" w14:textId="67706FAB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390</w:t>
            </w:r>
          </w:p>
        </w:tc>
      </w:tr>
      <w:tr w:rsidR="00352E73" w:rsidRPr="00D64070" w14:paraId="50CA6B0E" w14:textId="77777777" w:rsidTr="00352E73">
        <w:tc>
          <w:tcPr>
            <w:tcW w:w="3756" w:type="dxa"/>
          </w:tcPr>
          <w:p w14:paraId="0D028D38" w14:textId="09D32E7F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Обкатно-регулювальні</w:t>
            </w:r>
          </w:p>
        </w:tc>
        <w:tc>
          <w:tcPr>
            <w:tcW w:w="850" w:type="dxa"/>
          </w:tcPr>
          <w:p w14:paraId="35F05504" w14:textId="1BFED38C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6,7</w:t>
            </w:r>
          </w:p>
        </w:tc>
        <w:tc>
          <w:tcPr>
            <w:tcW w:w="2443" w:type="dxa"/>
          </w:tcPr>
          <w:p w14:paraId="5FFA52B8" w14:textId="02CA95F9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1230</w:t>
            </w:r>
          </w:p>
        </w:tc>
        <w:tc>
          <w:tcPr>
            <w:tcW w:w="2443" w:type="dxa"/>
          </w:tcPr>
          <w:p w14:paraId="214435A3" w14:textId="1F6F4CEC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102</w:t>
            </w:r>
          </w:p>
        </w:tc>
      </w:tr>
      <w:tr w:rsidR="00352E73" w:rsidRPr="00D64070" w14:paraId="7B6AD975" w14:textId="77777777" w:rsidTr="00352E73">
        <w:tc>
          <w:tcPr>
            <w:tcW w:w="3756" w:type="dxa"/>
          </w:tcPr>
          <w:p w14:paraId="0079E4D0" w14:textId="577B785D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Слюсарні</w:t>
            </w:r>
          </w:p>
        </w:tc>
        <w:tc>
          <w:tcPr>
            <w:tcW w:w="850" w:type="dxa"/>
          </w:tcPr>
          <w:p w14:paraId="5F4BA22E" w14:textId="507523CF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4,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2443" w:type="dxa"/>
          </w:tcPr>
          <w:p w14:paraId="73999567" w14:textId="728DBB91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826</w:t>
            </w:r>
          </w:p>
        </w:tc>
        <w:tc>
          <w:tcPr>
            <w:tcW w:w="2443" w:type="dxa"/>
          </w:tcPr>
          <w:p w14:paraId="66057BCA" w14:textId="426EBDB7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69</w:t>
            </w:r>
          </w:p>
        </w:tc>
      </w:tr>
      <w:tr w:rsidR="00352E73" w:rsidRPr="00D64070" w14:paraId="1E57EFBE" w14:textId="77777777" w:rsidTr="00352E73">
        <w:tc>
          <w:tcPr>
            <w:tcW w:w="3756" w:type="dxa"/>
          </w:tcPr>
          <w:p w14:paraId="4D255EFB" w14:textId="62C7955F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Мідницько-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жестяницькі</w:t>
            </w:r>
          </w:p>
        </w:tc>
        <w:tc>
          <w:tcPr>
            <w:tcW w:w="850" w:type="dxa"/>
          </w:tcPr>
          <w:p w14:paraId="2DB9983B" w14:textId="0CC4BF8B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3,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2443" w:type="dxa"/>
          </w:tcPr>
          <w:p w14:paraId="4411C921" w14:textId="097B5A80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642</w:t>
            </w:r>
          </w:p>
        </w:tc>
        <w:tc>
          <w:tcPr>
            <w:tcW w:w="2443" w:type="dxa"/>
          </w:tcPr>
          <w:p w14:paraId="795DCB94" w14:textId="37E46FC5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53</w:t>
            </w:r>
          </w:p>
        </w:tc>
      </w:tr>
      <w:tr w:rsidR="00352E73" w:rsidRPr="00D64070" w14:paraId="06202224" w14:textId="77777777" w:rsidTr="00352E73">
        <w:tc>
          <w:tcPr>
            <w:tcW w:w="3756" w:type="dxa"/>
          </w:tcPr>
          <w:p w14:paraId="2E9512FB" w14:textId="1AEF2838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 xml:space="preserve">Ремонт 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паливної апаратури</w:t>
            </w:r>
          </w:p>
        </w:tc>
        <w:tc>
          <w:tcPr>
            <w:tcW w:w="850" w:type="dxa"/>
          </w:tcPr>
          <w:p w14:paraId="2806018D" w14:textId="20F2D3F2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2443" w:type="dxa"/>
          </w:tcPr>
          <w:p w14:paraId="097633F3" w14:textId="19F1DDFC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734</w:t>
            </w:r>
          </w:p>
        </w:tc>
        <w:tc>
          <w:tcPr>
            <w:tcW w:w="2443" w:type="dxa"/>
          </w:tcPr>
          <w:p w14:paraId="16B3ADD2" w14:textId="56877FC0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61</w:t>
            </w:r>
          </w:p>
        </w:tc>
      </w:tr>
      <w:tr w:rsidR="00352E73" w:rsidRPr="00D64070" w14:paraId="6A4EC1C8" w14:textId="77777777" w:rsidTr="00352E73">
        <w:tc>
          <w:tcPr>
            <w:tcW w:w="3756" w:type="dxa"/>
          </w:tcPr>
          <w:p w14:paraId="19CA722F" w14:textId="64660578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Електро-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газозварювальні</w:t>
            </w:r>
          </w:p>
        </w:tc>
        <w:tc>
          <w:tcPr>
            <w:tcW w:w="850" w:type="dxa"/>
          </w:tcPr>
          <w:p w14:paraId="068B23E9" w14:textId="6CDE9DC8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3,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9</w:t>
            </w:r>
          </w:p>
        </w:tc>
        <w:tc>
          <w:tcPr>
            <w:tcW w:w="2443" w:type="dxa"/>
          </w:tcPr>
          <w:p w14:paraId="22ED42EA" w14:textId="12DF08C1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716</w:t>
            </w:r>
          </w:p>
        </w:tc>
        <w:tc>
          <w:tcPr>
            <w:tcW w:w="2443" w:type="dxa"/>
          </w:tcPr>
          <w:p w14:paraId="032CD75D" w14:textId="51C7EC9E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60</w:t>
            </w:r>
          </w:p>
        </w:tc>
      </w:tr>
      <w:tr w:rsidR="00352E73" w:rsidRPr="00D64070" w14:paraId="2FD583A1" w14:textId="77777777" w:rsidTr="00352E73">
        <w:tc>
          <w:tcPr>
            <w:tcW w:w="3756" w:type="dxa"/>
          </w:tcPr>
          <w:p w14:paraId="6A6CFBEF" w14:textId="3EC05EDB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Токарні</w:t>
            </w:r>
          </w:p>
        </w:tc>
        <w:tc>
          <w:tcPr>
            <w:tcW w:w="850" w:type="dxa"/>
          </w:tcPr>
          <w:p w14:paraId="7209EE57" w14:textId="473D2576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5,2</w:t>
            </w:r>
          </w:p>
        </w:tc>
        <w:tc>
          <w:tcPr>
            <w:tcW w:w="2443" w:type="dxa"/>
          </w:tcPr>
          <w:p w14:paraId="02097CBD" w14:textId="2AFEEF39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954</w:t>
            </w:r>
          </w:p>
        </w:tc>
        <w:tc>
          <w:tcPr>
            <w:tcW w:w="2443" w:type="dxa"/>
          </w:tcPr>
          <w:p w14:paraId="41031F53" w14:textId="68F8BD31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80</w:t>
            </w:r>
          </w:p>
        </w:tc>
      </w:tr>
      <w:tr w:rsidR="00352E73" w:rsidRPr="00D64070" w14:paraId="65319F21" w14:textId="77777777" w:rsidTr="00352E73">
        <w:tc>
          <w:tcPr>
            <w:tcW w:w="3756" w:type="dxa"/>
          </w:tcPr>
          <w:p w14:paraId="2D27851E" w14:textId="644B3658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Розточні</w:t>
            </w:r>
          </w:p>
        </w:tc>
        <w:tc>
          <w:tcPr>
            <w:tcW w:w="850" w:type="dxa"/>
          </w:tcPr>
          <w:p w14:paraId="602A8A44" w14:textId="33371EA6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2443" w:type="dxa"/>
          </w:tcPr>
          <w:p w14:paraId="5B073FA6" w14:textId="65EA47EE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184</w:t>
            </w:r>
          </w:p>
        </w:tc>
        <w:tc>
          <w:tcPr>
            <w:tcW w:w="2443" w:type="dxa"/>
          </w:tcPr>
          <w:p w14:paraId="4021A131" w14:textId="15471159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15</w:t>
            </w:r>
          </w:p>
        </w:tc>
      </w:tr>
      <w:tr w:rsidR="00352E73" w:rsidRPr="00D64070" w14:paraId="5562F933" w14:textId="77777777" w:rsidTr="00352E73">
        <w:tc>
          <w:tcPr>
            <w:tcW w:w="3756" w:type="dxa"/>
          </w:tcPr>
          <w:p w14:paraId="3BB29605" w14:textId="28A3957C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Свердлильні</w:t>
            </w:r>
          </w:p>
        </w:tc>
        <w:tc>
          <w:tcPr>
            <w:tcW w:w="850" w:type="dxa"/>
          </w:tcPr>
          <w:p w14:paraId="4D322046" w14:textId="3E82AB67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2443" w:type="dxa"/>
          </w:tcPr>
          <w:p w14:paraId="170CEAD5" w14:textId="758A69B9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367</w:t>
            </w:r>
          </w:p>
        </w:tc>
        <w:tc>
          <w:tcPr>
            <w:tcW w:w="2443" w:type="dxa"/>
          </w:tcPr>
          <w:p w14:paraId="6599B934" w14:textId="6EB438C3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31</w:t>
            </w:r>
          </w:p>
        </w:tc>
      </w:tr>
      <w:tr w:rsidR="00352E73" w:rsidRPr="00D64070" w14:paraId="41A49FD5" w14:textId="77777777" w:rsidTr="00352E73">
        <w:tc>
          <w:tcPr>
            <w:tcW w:w="3756" w:type="dxa"/>
          </w:tcPr>
          <w:p w14:paraId="50FEF64A" w14:textId="54E57003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Фрезерні</w:t>
            </w:r>
          </w:p>
        </w:tc>
        <w:tc>
          <w:tcPr>
            <w:tcW w:w="850" w:type="dxa"/>
          </w:tcPr>
          <w:p w14:paraId="603B49C6" w14:textId="03D46BA1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1,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2443" w:type="dxa"/>
          </w:tcPr>
          <w:p w14:paraId="5D8A296A" w14:textId="37141258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312</w:t>
            </w:r>
          </w:p>
        </w:tc>
        <w:tc>
          <w:tcPr>
            <w:tcW w:w="2443" w:type="dxa"/>
          </w:tcPr>
          <w:p w14:paraId="1863A459" w14:textId="1807B246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26</w:t>
            </w:r>
          </w:p>
        </w:tc>
      </w:tr>
      <w:tr w:rsidR="00352E73" w:rsidRPr="00D64070" w14:paraId="7B21201D" w14:textId="77777777" w:rsidTr="00352E73">
        <w:tc>
          <w:tcPr>
            <w:tcW w:w="3756" w:type="dxa"/>
          </w:tcPr>
          <w:p w14:paraId="63947C61" w14:textId="04915B49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Шліфувальні</w:t>
            </w:r>
          </w:p>
        </w:tc>
        <w:tc>
          <w:tcPr>
            <w:tcW w:w="850" w:type="dxa"/>
          </w:tcPr>
          <w:p w14:paraId="52747273" w14:textId="3FE21C75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1,8</w:t>
            </w:r>
          </w:p>
        </w:tc>
        <w:tc>
          <w:tcPr>
            <w:tcW w:w="2443" w:type="dxa"/>
          </w:tcPr>
          <w:p w14:paraId="58577E1E" w14:textId="73289489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330</w:t>
            </w:r>
          </w:p>
        </w:tc>
        <w:tc>
          <w:tcPr>
            <w:tcW w:w="2443" w:type="dxa"/>
          </w:tcPr>
          <w:p w14:paraId="2F8E24A8" w14:textId="40CD56A6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28</w:t>
            </w:r>
          </w:p>
        </w:tc>
      </w:tr>
      <w:tr w:rsidR="00352E73" w:rsidRPr="00D64070" w14:paraId="5945FBE8" w14:textId="77777777" w:rsidTr="00352E73">
        <w:tc>
          <w:tcPr>
            <w:tcW w:w="3756" w:type="dxa"/>
          </w:tcPr>
          <w:p w14:paraId="40D9E5A2" w14:textId="39264843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Фарбувальні</w:t>
            </w:r>
          </w:p>
        </w:tc>
        <w:tc>
          <w:tcPr>
            <w:tcW w:w="850" w:type="dxa"/>
          </w:tcPr>
          <w:p w14:paraId="024B3D50" w14:textId="3039EBFE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1,</w:t>
            </w: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2443" w:type="dxa"/>
          </w:tcPr>
          <w:p w14:paraId="1B7BE827" w14:textId="3C216B9A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312</w:t>
            </w:r>
          </w:p>
        </w:tc>
        <w:tc>
          <w:tcPr>
            <w:tcW w:w="2443" w:type="dxa"/>
          </w:tcPr>
          <w:p w14:paraId="7B85DB96" w14:textId="7C006059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31</w:t>
            </w:r>
          </w:p>
        </w:tc>
      </w:tr>
      <w:tr w:rsidR="00352E73" w:rsidRPr="00D64070" w14:paraId="14FB3B29" w14:textId="77777777" w:rsidTr="00352E73">
        <w:tc>
          <w:tcPr>
            <w:tcW w:w="3756" w:type="dxa"/>
          </w:tcPr>
          <w:p w14:paraId="6CDDDB34" w14:textId="2C24CCB6" w:rsidR="00352E73" w:rsidRPr="00D64070" w:rsidRDefault="00D64070" w:rsidP="00F761B2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РАЗОМ</w:t>
            </w:r>
          </w:p>
        </w:tc>
        <w:tc>
          <w:tcPr>
            <w:tcW w:w="850" w:type="dxa"/>
          </w:tcPr>
          <w:p w14:paraId="162F57A0" w14:textId="1E884431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100</w:t>
            </w:r>
          </w:p>
        </w:tc>
        <w:tc>
          <w:tcPr>
            <w:tcW w:w="2443" w:type="dxa"/>
          </w:tcPr>
          <w:p w14:paraId="314140CF" w14:textId="76D28059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color w:val="auto"/>
                <w:sz w:val="28"/>
                <w:szCs w:val="28"/>
                <w:lang w:val="uk-UA"/>
              </w:rPr>
              <w:t>18356</w:t>
            </w:r>
          </w:p>
        </w:tc>
        <w:tc>
          <w:tcPr>
            <w:tcW w:w="2443" w:type="dxa"/>
          </w:tcPr>
          <w:p w14:paraId="2F601B12" w14:textId="3E350A4C" w:rsidR="00352E73" w:rsidRPr="00D64070" w:rsidRDefault="00D64070" w:rsidP="00F761B2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D64070">
              <w:rPr>
                <w:sz w:val="28"/>
                <w:szCs w:val="28"/>
                <w:lang w:val="uk-UA"/>
              </w:rPr>
              <w:t>1</w:t>
            </w:r>
            <w:r w:rsidRPr="00D64070">
              <w:rPr>
                <w:color w:val="auto"/>
                <w:sz w:val="28"/>
                <w:szCs w:val="28"/>
                <w:lang w:val="uk-UA"/>
              </w:rPr>
              <w:t>1530</w:t>
            </w:r>
          </w:p>
        </w:tc>
      </w:tr>
    </w:tbl>
    <w:p w14:paraId="264558FE" w14:textId="77777777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</w:p>
    <w:p w14:paraId="7D1A1659" w14:textId="792B9992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  <w:t xml:space="preserve">Кількість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робочих дільниці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розраховуємо за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формулами [12] :</w:t>
      </w:r>
    </w:p>
    <w:p w14:paraId="449574BC" w14:textId="1F8B8C82" w:rsidR="00D64070" w:rsidRPr="00D64070" w:rsidRDefault="00D64070" w:rsidP="00F761B2">
      <w:pPr>
        <w:widowControl w:val="0"/>
        <w:jc w:val="right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object w:dxaOrig="1460" w:dyaOrig="740" w14:anchorId="7DCBA7FD">
          <v:shape id="_x0000_i2628" type="#_x0000_t75" style="width:95.25pt;height:55.75pt" o:ole="">
            <v:imagedata r:id="rId105" o:title=""/>
          </v:shape>
          <o:OLEObject Type="Embed" ProgID="Equation.2" ShapeID="_x0000_i2628" DrawAspect="Content" ObjectID="_1809784818" r:id="rId106"/>
        </w:object>
      </w:r>
      <w:r w:rsidRPr="00D64070">
        <w:rPr>
          <w:color w:val="auto"/>
          <w:sz w:val="28"/>
          <w:szCs w:val="28"/>
          <w:lang w:val="uk-UA"/>
        </w:rPr>
        <w:t xml:space="preserve">   ;                                             (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2.42)</w:t>
      </w:r>
    </w:p>
    <w:p w14:paraId="7D864545" w14:textId="0087544B" w:rsidR="00D64070" w:rsidRPr="00D64070" w:rsidRDefault="00D64070" w:rsidP="00F761B2">
      <w:pPr>
        <w:widowControl w:val="0"/>
        <w:jc w:val="right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lastRenderedPageBreak/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object w:dxaOrig="1420" w:dyaOrig="740" w14:anchorId="589DBF28">
          <v:shape id="_x0000_i2630" type="#_x0000_t75" style="width:97.55pt;height:52.25pt" o:ole="">
            <v:imagedata r:id="rId107" o:title=""/>
          </v:shape>
          <o:OLEObject Type="Embed" ProgID="Equation.2" ShapeID="_x0000_i2630" DrawAspect="Content" ObjectID="_1809784819" r:id="rId108"/>
        </w:object>
      </w:r>
      <w:r w:rsidRPr="00D64070">
        <w:rPr>
          <w:color w:val="auto"/>
          <w:sz w:val="28"/>
          <w:szCs w:val="28"/>
          <w:lang w:val="uk-UA"/>
        </w:rPr>
        <w:t xml:space="preserve">   ,                                              (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2.43)</w:t>
      </w:r>
    </w:p>
    <w:p w14:paraId="0E1EA140" w14:textId="78633787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де </w:t>
      </w:r>
      <w:r w:rsidRPr="00D64070">
        <w:rPr>
          <w:color w:val="auto"/>
          <w:sz w:val="28"/>
          <w:szCs w:val="28"/>
          <w:lang w:val="uk-UA"/>
        </w:rPr>
        <w:object w:dxaOrig="400" w:dyaOrig="400" w14:anchorId="034EBBAE">
          <v:shape id="_x0000_i2632" type="#_x0000_t75" style="width:31.35pt;height:24.4pt" o:ole="">
            <v:imagedata r:id="rId109" o:title=""/>
          </v:shape>
          <o:OLEObject Type="Embed" ProgID="Equation.2" ShapeID="_x0000_i2632" DrawAspect="Content" ObjectID="_1809784820" r:id="rId110"/>
        </w:object>
      </w:r>
      <w:r w:rsidRPr="00D64070">
        <w:rPr>
          <w:color w:val="auto"/>
          <w:sz w:val="28"/>
          <w:szCs w:val="28"/>
          <w:lang w:val="uk-UA"/>
        </w:rPr>
        <w:t xml:space="preserve">, </w:t>
      </w:r>
      <w:r w:rsidRPr="00D64070">
        <w:rPr>
          <w:color w:val="auto"/>
          <w:sz w:val="28"/>
          <w:szCs w:val="28"/>
          <w:lang w:val="uk-UA"/>
        </w:rPr>
        <w:object w:dxaOrig="400" w:dyaOrig="400" w14:anchorId="29661089">
          <v:shape id="_x0000_i2634" type="#_x0000_t75" style="width:27.85pt;height:24.4pt" o:ole="">
            <v:imagedata r:id="rId111" o:title=""/>
          </v:shape>
          <o:OLEObject Type="Embed" ProgID="Equation.2" ShapeID="_x0000_i2634" DrawAspect="Content" ObjectID="_1809784821" r:id="rId112"/>
        </w:object>
      </w:r>
      <w:r w:rsidRPr="00D64070">
        <w:rPr>
          <w:color w:val="auto"/>
          <w:sz w:val="28"/>
          <w:szCs w:val="28"/>
          <w:lang w:val="uk-UA"/>
        </w:rPr>
        <w:t xml:space="preserve"> - відповідно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явочне і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списочне число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робочих;</w:t>
      </w:r>
    </w:p>
    <w:p w14:paraId="4CB8EA66" w14:textId="4414CF7C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  <w:t xml:space="preserve">     Т</w:t>
      </w:r>
      <w:r w:rsidRPr="00D64070">
        <w:rPr>
          <w:color w:val="auto"/>
          <w:sz w:val="28"/>
          <w:szCs w:val="28"/>
          <w:vertAlign w:val="subscript"/>
          <w:lang w:val="uk-UA"/>
        </w:rPr>
        <w:t>уч</w:t>
      </w:r>
      <w:r w:rsidRPr="00D64070">
        <w:rPr>
          <w:color w:val="auto"/>
          <w:sz w:val="28"/>
          <w:szCs w:val="28"/>
          <w:lang w:val="uk-UA"/>
        </w:rPr>
        <w:t xml:space="preserve"> -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трудомісткість робіт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по дільницях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або робочих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місцях,</w:t>
      </w:r>
    </w:p>
    <w:p w14:paraId="41505658" w14:textId="63D1FF38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  <w:t xml:space="preserve">    люд /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год ;</w:t>
      </w:r>
    </w:p>
    <w:p w14:paraId="5018A1D1" w14:textId="36EAC7C0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  <w:t>Т</w:t>
      </w:r>
      <w:r w:rsidRPr="00D64070">
        <w:rPr>
          <w:color w:val="auto"/>
          <w:sz w:val="28"/>
          <w:szCs w:val="28"/>
          <w:vertAlign w:val="subscript"/>
          <w:lang w:val="uk-UA"/>
        </w:rPr>
        <w:t>уч</w:t>
      </w:r>
      <w:r w:rsidRPr="00D64070">
        <w:rPr>
          <w:color w:val="auto"/>
          <w:sz w:val="28"/>
          <w:szCs w:val="28"/>
          <w:lang w:val="uk-UA"/>
        </w:rPr>
        <w:t xml:space="preserve"> =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2022 люд /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год ;</w:t>
      </w:r>
    </w:p>
    <w:p w14:paraId="0644307E" w14:textId="129F2026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  <w:t xml:space="preserve">     Ф</w:t>
      </w:r>
      <w:r w:rsidRPr="00D64070">
        <w:rPr>
          <w:color w:val="auto"/>
          <w:sz w:val="28"/>
          <w:szCs w:val="28"/>
          <w:vertAlign w:val="subscript"/>
          <w:lang w:val="uk-UA"/>
        </w:rPr>
        <w:t>нр</w:t>
      </w:r>
      <w:r w:rsidRPr="00D64070">
        <w:rPr>
          <w:color w:val="auto"/>
          <w:sz w:val="28"/>
          <w:szCs w:val="28"/>
          <w:lang w:val="uk-UA"/>
        </w:rPr>
        <w:t xml:space="preserve">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і Ф</w:t>
      </w:r>
      <w:r w:rsidRPr="00D64070">
        <w:rPr>
          <w:color w:val="auto"/>
          <w:sz w:val="28"/>
          <w:szCs w:val="28"/>
          <w:vertAlign w:val="subscript"/>
          <w:lang w:val="uk-UA"/>
        </w:rPr>
        <w:t>др</w:t>
      </w:r>
      <w:r w:rsidRPr="00D64070">
        <w:rPr>
          <w:color w:val="auto"/>
          <w:sz w:val="28"/>
          <w:szCs w:val="28"/>
          <w:lang w:val="uk-UA"/>
        </w:rPr>
        <w:t xml:space="preserve"> -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номінальний і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дійсний фонд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робочого часу,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год ; </w:t>
      </w:r>
    </w:p>
    <w:p w14:paraId="6DBE985B" w14:textId="0F4964EE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  <w:t>Ф</w:t>
      </w:r>
      <w:r w:rsidRPr="00D64070">
        <w:rPr>
          <w:color w:val="auto"/>
          <w:sz w:val="28"/>
          <w:szCs w:val="28"/>
          <w:vertAlign w:val="subscript"/>
          <w:lang w:val="uk-UA"/>
        </w:rPr>
        <w:t>нр</w:t>
      </w:r>
      <w:r w:rsidRPr="00D64070">
        <w:rPr>
          <w:color w:val="auto"/>
          <w:sz w:val="28"/>
          <w:szCs w:val="28"/>
          <w:lang w:val="uk-UA"/>
        </w:rPr>
        <w:t xml:space="preserve"> =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2070 год  ;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Ф</w:t>
      </w:r>
      <w:r w:rsidRPr="00D64070">
        <w:rPr>
          <w:color w:val="auto"/>
          <w:sz w:val="28"/>
          <w:szCs w:val="28"/>
          <w:vertAlign w:val="subscript"/>
          <w:lang w:val="uk-UA"/>
        </w:rPr>
        <w:t>др</w:t>
      </w:r>
      <w:r w:rsidRPr="00D64070">
        <w:rPr>
          <w:color w:val="auto"/>
          <w:sz w:val="28"/>
          <w:szCs w:val="28"/>
          <w:lang w:val="uk-UA"/>
        </w:rPr>
        <w:t xml:space="preserve"> = 1840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год .</w:t>
      </w:r>
    </w:p>
    <w:p w14:paraId="65342F56" w14:textId="242AC2F3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  <w:t xml:space="preserve">     К -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плановий коефіцієнт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перевиконання норм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виробітку ; </w:t>
      </w:r>
    </w:p>
    <w:p w14:paraId="7C486529" w14:textId="04BD787B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  <w:t xml:space="preserve">           К =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1.05 ...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1.5 .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Приймаємо К =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1,1 .</w:t>
      </w:r>
    </w:p>
    <w:p w14:paraId="1217BC83" w14:textId="77777777" w:rsidR="00D64070" w:rsidRPr="00D64070" w:rsidRDefault="00D64070" w:rsidP="00F761B2">
      <w:pPr>
        <w:widowControl w:val="0"/>
        <w:jc w:val="center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object w:dxaOrig="2220" w:dyaOrig="1320" w14:anchorId="02D755C8">
          <v:shape id="_x0000_i2636" type="#_x0000_t75" style="width:153.3pt;height:94.05pt" o:ole="">
            <v:imagedata r:id="rId113" o:title=""/>
          </v:shape>
          <o:OLEObject Type="Embed" ProgID="Equation.3" ShapeID="_x0000_i2636" DrawAspect="Content" ObjectID="_1809784822" r:id="rId114"/>
        </w:object>
      </w:r>
    </w:p>
    <w:p w14:paraId="041AC824" w14:textId="20F74C32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Згідно розрахункам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приймаємо, що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на дільниці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буде працювати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один робітник.</w:t>
      </w:r>
    </w:p>
    <w:p w14:paraId="3EFDEC13" w14:textId="1FF32BF4" w:rsidR="00D64070" w:rsidRPr="00D64070" w:rsidRDefault="00D64070" w:rsidP="00F761B2">
      <w:pPr>
        <w:widowControl w:val="0"/>
        <w:ind w:left="180" w:firstLine="54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Кількість обладнання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для ремонтно-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монтажної дільниці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визначаємо за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формулою [9]:</w:t>
      </w:r>
    </w:p>
    <w:p w14:paraId="05D565C9" w14:textId="7FEE2E38" w:rsidR="00D64070" w:rsidRPr="00D64070" w:rsidRDefault="00D64070" w:rsidP="00F761B2">
      <w:pPr>
        <w:widowControl w:val="0"/>
        <w:ind w:left="180" w:firstLine="540"/>
        <w:jc w:val="right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object w:dxaOrig="1939" w:dyaOrig="740" w14:anchorId="74A64852">
          <v:shape id="_x0000_i2638" type="#_x0000_t75" style="width:119.6pt;height:51.1pt" o:ole="">
            <v:imagedata r:id="rId115" o:title=""/>
          </v:shape>
          <o:OLEObject Type="Embed" ProgID="Equation.2" ShapeID="_x0000_i2638" DrawAspect="Content" ObjectID="_1809784823" r:id="rId116"/>
        </w:object>
      </w:r>
      <w:r w:rsidRPr="00D64070">
        <w:rPr>
          <w:color w:val="auto"/>
          <w:sz w:val="28"/>
          <w:szCs w:val="28"/>
          <w:lang w:val="uk-UA"/>
        </w:rPr>
        <w:t xml:space="preserve"> ;</w:t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  <w:t xml:space="preserve">     (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2.44)</w:t>
      </w:r>
    </w:p>
    <w:p w14:paraId="23DD6747" w14:textId="355D4C80" w:rsidR="00D64070" w:rsidRPr="00D64070" w:rsidRDefault="00D64070" w:rsidP="00F761B2">
      <w:pPr>
        <w:widowControl w:val="0"/>
        <w:ind w:left="180" w:firstLine="54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де Т</w:t>
      </w:r>
      <w:r w:rsidRPr="00D64070">
        <w:rPr>
          <w:color w:val="auto"/>
          <w:sz w:val="28"/>
          <w:szCs w:val="28"/>
          <w:vertAlign w:val="subscript"/>
          <w:lang w:val="uk-UA"/>
        </w:rPr>
        <w:t>рп</w:t>
      </w:r>
      <w:r w:rsidRPr="00D64070">
        <w:rPr>
          <w:color w:val="auto"/>
          <w:sz w:val="28"/>
          <w:szCs w:val="28"/>
          <w:lang w:val="uk-UA"/>
        </w:rPr>
        <w:t xml:space="preserve"> -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річна трудомісткість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ковальських робіт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згідно плану</w:t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  <w:t xml:space="preserve">  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завантаження майстерні,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люд / год ; </w:t>
      </w:r>
    </w:p>
    <w:p w14:paraId="1BB1CEC1" w14:textId="647EF155" w:rsidR="00D64070" w:rsidRPr="00D64070" w:rsidRDefault="00D64070" w:rsidP="00F761B2">
      <w:pPr>
        <w:widowControl w:val="0"/>
        <w:ind w:left="180" w:firstLine="54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  <w:t xml:space="preserve">   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Т</w:t>
      </w:r>
      <w:r w:rsidRPr="00D64070">
        <w:rPr>
          <w:color w:val="auto"/>
          <w:sz w:val="28"/>
          <w:szCs w:val="28"/>
          <w:vertAlign w:val="subscript"/>
          <w:lang w:val="uk-UA"/>
        </w:rPr>
        <w:t>рп</w:t>
      </w:r>
      <w:r w:rsidRPr="00D64070">
        <w:rPr>
          <w:color w:val="auto"/>
          <w:sz w:val="28"/>
          <w:szCs w:val="28"/>
          <w:lang w:val="uk-UA"/>
        </w:rPr>
        <w:t xml:space="preserve"> = 2022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люд / год;</w:t>
      </w:r>
    </w:p>
    <w:p w14:paraId="12300844" w14:textId="6A7E1393" w:rsidR="00D64070" w:rsidRPr="00D64070" w:rsidRDefault="00D64070" w:rsidP="00F761B2">
      <w:pPr>
        <w:widowControl w:val="0"/>
        <w:ind w:left="180" w:firstLine="54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  <w:t xml:space="preserve">    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Ф</w:t>
      </w:r>
      <w:r w:rsidRPr="00D64070">
        <w:rPr>
          <w:color w:val="auto"/>
          <w:sz w:val="28"/>
          <w:szCs w:val="28"/>
          <w:vertAlign w:val="subscript"/>
          <w:lang w:val="uk-UA"/>
        </w:rPr>
        <w:t>д.о.</w:t>
      </w:r>
      <w:r w:rsidRPr="00D64070">
        <w:rPr>
          <w:color w:val="auto"/>
          <w:sz w:val="28"/>
          <w:szCs w:val="28"/>
          <w:lang w:val="uk-UA"/>
        </w:rPr>
        <w:t xml:space="preserve"> -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дійсний фонд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часу обладнання,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год ;</w:t>
      </w:r>
    </w:p>
    <w:p w14:paraId="53D5523D" w14:textId="508CBC19" w:rsidR="00D64070" w:rsidRPr="00D64070" w:rsidRDefault="00D64070" w:rsidP="00F761B2">
      <w:pPr>
        <w:widowControl w:val="0"/>
        <w:ind w:left="180" w:firstLine="54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  <w:t xml:space="preserve">     m</w:t>
      </w:r>
      <w:r w:rsidRPr="00D64070">
        <w:rPr>
          <w:color w:val="auto"/>
          <w:sz w:val="28"/>
          <w:szCs w:val="28"/>
          <w:vertAlign w:val="subscript"/>
          <w:lang w:val="uk-UA"/>
        </w:rPr>
        <w:t>р.</w:t>
      </w:r>
      <w:r w:rsidRPr="00D64070">
        <w:rPr>
          <w:sz w:val="28"/>
          <w:szCs w:val="28"/>
          <w:vertAlign w:val="subscript"/>
          <w:lang w:val="uk-UA"/>
        </w:rPr>
        <w:t>1</w:t>
      </w:r>
      <w:r w:rsidRPr="00D64070">
        <w:rPr>
          <w:color w:val="auto"/>
          <w:sz w:val="28"/>
          <w:szCs w:val="28"/>
          <w:vertAlign w:val="subscript"/>
          <w:lang w:val="uk-UA"/>
        </w:rPr>
        <w:t>рп.</w:t>
      </w:r>
      <w:r w:rsidRPr="00D64070">
        <w:rPr>
          <w:color w:val="auto"/>
          <w:sz w:val="28"/>
          <w:szCs w:val="28"/>
          <w:lang w:val="uk-UA"/>
        </w:rPr>
        <w:t xml:space="preserve"> - кількість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робітників дільниці.</w:t>
      </w:r>
    </w:p>
    <w:p w14:paraId="7B4F8846" w14:textId="77777777" w:rsidR="00D64070" w:rsidRPr="00D64070" w:rsidRDefault="00D64070" w:rsidP="00F761B2">
      <w:pPr>
        <w:widowControl w:val="0"/>
        <w:ind w:left="180" w:firstLine="540"/>
        <w:jc w:val="center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lastRenderedPageBreak/>
        <w:t xml:space="preserve">                  </w:t>
      </w:r>
      <w:r w:rsidRPr="00D64070">
        <w:rPr>
          <w:color w:val="auto"/>
          <w:sz w:val="28"/>
          <w:szCs w:val="28"/>
          <w:lang w:val="uk-UA"/>
        </w:rPr>
        <w:object w:dxaOrig="2260" w:dyaOrig="740" w14:anchorId="44C208DB">
          <v:shape id="_x0000_i2640" type="#_x0000_t75" style="width:163.75pt;height:42.95pt" o:ole="">
            <v:imagedata r:id="rId117" o:title=""/>
          </v:shape>
          <o:OLEObject Type="Embed" ProgID="Equation.DSMT4" ShapeID="_x0000_i2640" DrawAspect="Content" ObjectID="_1809784824" r:id="rId118"/>
        </w:object>
      </w:r>
    </w:p>
    <w:p w14:paraId="5D9F100D" w14:textId="18FE1788" w:rsidR="00D64070" w:rsidRPr="00D64070" w:rsidRDefault="00D64070" w:rsidP="00F761B2">
      <w:pPr>
        <w:widowControl w:val="0"/>
        <w:ind w:left="180" w:firstLine="54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Приймаємо один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пневматичний молот</w:t>
      </w:r>
    </w:p>
    <w:p w14:paraId="190F1E71" w14:textId="0EF40B3D" w:rsidR="00D64070" w:rsidRPr="00D64070" w:rsidRDefault="00D64070" w:rsidP="00F761B2">
      <w:pPr>
        <w:pStyle w:val="a5"/>
        <w:widowControl w:val="0"/>
        <w:spacing w:after="0" w:line="276" w:lineRule="auto"/>
        <w:ind w:left="180" w:firstLine="540"/>
        <w:jc w:val="both"/>
        <w:rPr>
          <w:color w:val="auto"/>
          <w:sz w:val="28"/>
          <w:szCs w:val="28"/>
        </w:rPr>
      </w:pP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числа основних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виробничих працівників:</w:t>
      </w:r>
    </w:p>
    <w:p w14:paraId="2574130B" w14:textId="3F9E0C23" w:rsidR="00D64070" w:rsidRPr="00D64070" w:rsidRDefault="00D64070" w:rsidP="00F761B2">
      <w:pPr>
        <w:widowControl w:val="0"/>
        <w:spacing w:after="0"/>
        <w:ind w:left="180" w:firstLine="540"/>
        <w:jc w:val="right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Р</w:t>
      </w:r>
      <w:r w:rsidRPr="00D64070">
        <w:rPr>
          <w:color w:val="auto"/>
          <w:sz w:val="28"/>
          <w:szCs w:val="28"/>
          <w:vertAlign w:val="subscript"/>
          <w:lang w:val="uk-UA"/>
        </w:rPr>
        <w:t>д</w:t>
      </w:r>
      <w:r w:rsidRPr="00D64070">
        <w:rPr>
          <w:color w:val="auto"/>
          <w:sz w:val="28"/>
          <w:szCs w:val="28"/>
          <w:lang w:val="uk-UA"/>
        </w:rPr>
        <w:t xml:space="preserve"> = Р</w:t>
      </w:r>
      <w:r w:rsidRPr="00D64070">
        <w:rPr>
          <w:color w:val="auto"/>
          <w:sz w:val="28"/>
          <w:szCs w:val="28"/>
          <w:vertAlign w:val="subscript"/>
          <w:lang w:val="uk-UA"/>
        </w:rPr>
        <w:t>сп</w:t>
      </w:r>
      <w:r w:rsidRPr="00D64070">
        <w:rPr>
          <w:color w:val="auto"/>
          <w:sz w:val="28"/>
          <w:szCs w:val="28"/>
          <w:lang w:val="uk-UA"/>
        </w:rPr>
        <w:t xml:space="preserve">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0,1</w:t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</w:r>
      <w:r w:rsidRPr="00D64070">
        <w:rPr>
          <w:color w:val="auto"/>
          <w:sz w:val="28"/>
          <w:szCs w:val="28"/>
          <w:lang w:val="uk-UA"/>
        </w:rPr>
        <w:tab/>
        <w:t xml:space="preserve">               </w:t>
      </w:r>
      <w:r w:rsidRPr="00D64070">
        <w:rPr>
          <w:color w:val="auto"/>
          <w:sz w:val="28"/>
          <w:szCs w:val="28"/>
          <w:lang w:val="uk-UA"/>
        </w:rPr>
        <w:tab/>
        <w:t>(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2.46.)</w:t>
      </w:r>
    </w:p>
    <w:p w14:paraId="0D52DBAB" w14:textId="7EC1C7EC" w:rsidR="00D64070" w:rsidRPr="00D64070" w:rsidRDefault="00D64070" w:rsidP="00F761B2">
      <w:pPr>
        <w:widowControl w:val="0"/>
        <w:tabs>
          <w:tab w:val="left" w:pos="5812"/>
        </w:tabs>
        <w:spacing w:after="0"/>
        <w:ind w:left="180" w:firstLine="540"/>
        <w:jc w:val="both"/>
        <w:rPr>
          <w:color w:val="auto"/>
          <w:sz w:val="28"/>
          <w:szCs w:val="28"/>
          <w:lang w:val="uk-UA"/>
        </w:rPr>
      </w:pP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де Р</w:t>
      </w:r>
      <w:r w:rsidRPr="00D64070">
        <w:rPr>
          <w:color w:val="auto"/>
          <w:sz w:val="28"/>
          <w:szCs w:val="28"/>
          <w:vertAlign w:val="subscript"/>
          <w:lang w:val="uk-UA"/>
        </w:rPr>
        <w:t xml:space="preserve">сп </w:t>
      </w:r>
      <w:r w:rsidRPr="00D64070">
        <w:rPr>
          <w:color w:val="auto"/>
          <w:sz w:val="28"/>
          <w:szCs w:val="28"/>
          <w:lang w:val="uk-UA"/>
        </w:rPr>
        <w:t xml:space="preserve">–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 xml:space="preserve">списочна кількість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робітників;</w:t>
      </w:r>
    </w:p>
    <w:p w14:paraId="24C67A9F" w14:textId="0C606B75" w:rsidR="00D64070" w:rsidRPr="00D64070" w:rsidRDefault="00D64070" w:rsidP="00F761B2">
      <w:pPr>
        <w:widowControl w:val="0"/>
        <w:tabs>
          <w:tab w:val="left" w:pos="5812"/>
        </w:tabs>
        <w:spacing w:after="0"/>
        <w:ind w:left="180" w:firstLine="54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>Р</w:t>
      </w:r>
      <w:r w:rsidRPr="00D64070">
        <w:rPr>
          <w:color w:val="auto"/>
          <w:sz w:val="28"/>
          <w:szCs w:val="28"/>
          <w:vertAlign w:val="subscript"/>
          <w:lang w:val="uk-UA"/>
        </w:rPr>
        <w:t>д</w:t>
      </w:r>
      <w:r w:rsidRPr="00D64070">
        <w:rPr>
          <w:color w:val="auto"/>
          <w:sz w:val="28"/>
          <w:szCs w:val="28"/>
          <w:lang w:val="uk-UA"/>
        </w:rPr>
        <w:t xml:space="preserve">  =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10</w:t>
      </w:r>
      <w:r w:rsidRPr="00D64070">
        <w:rPr>
          <w:color w:val="auto"/>
          <w:sz w:val="28"/>
          <w:szCs w:val="28"/>
          <w:lang w:val="uk-UA"/>
        </w:rPr>
        <w:sym w:font="Times New Roman" w:char="00B7"/>
      </w:r>
      <w:r w:rsidRPr="00D64070">
        <w:rPr>
          <w:color w:val="auto"/>
          <w:sz w:val="28"/>
          <w:szCs w:val="28"/>
          <w:lang w:val="uk-UA"/>
        </w:rPr>
        <w:t xml:space="preserve"> 0,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1=1,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5</w:t>
      </w:r>
    </w:p>
    <w:p w14:paraId="17D93C39" w14:textId="08A4133E" w:rsidR="00D64070" w:rsidRPr="00D64070" w:rsidRDefault="00D64070" w:rsidP="00F761B2">
      <w:pPr>
        <w:widowControl w:val="0"/>
        <w:tabs>
          <w:tab w:val="left" w:pos="5812"/>
        </w:tabs>
        <w:spacing w:after="0"/>
        <w:ind w:left="180" w:firstLine="540"/>
        <w:jc w:val="both"/>
        <w:rPr>
          <w:color w:val="auto"/>
          <w:sz w:val="28"/>
          <w:szCs w:val="28"/>
          <w:lang w:val="uk-UA"/>
        </w:rPr>
      </w:pPr>
      <w:r w:rsidRPr="00D64070">
        <w:rPr>
          <w:color w:val="auto"/>
          <w:sz w:val="28"/>
          <w:szCs w:val="28"/>
          <w:lang w:val="uk-UA"/>
        </w:rPr>
        <w:t xml:space="preserve">приймаємо 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Р</w:t>
      </w:r>
      <w:r w:rsidRPr="00D64070">
        <w:rPr>
          <w:color w:val="auto"/>
          <w:sz w:val="28"/>
          <w:szCs w:val="28"/>
          <w:vertAlign w:val="subscript"/>
          <w:lang w:val="uk-UA"/>
        </w:rPr>
        <w:t>д</w:t>
      </w:r>
      <w:r w:rsidRPr="00D64070">
        <w:rPr>
          <w:color w:val="auto"/>
          <w:sz w:val="28"/>
          <w:szCs w:val="28"/>
          <w:lang w:val="uk-UA"/>
        </w:rPr>
        <w:t xml:space="preserve"> = 1 </w:t>
      </w:r>
      <w:r w:rsidRPr="00D64070">
        <w:rPr>
          <w:sz w:val="28"/>
          <w:szCs w:val="28"/>
          <w:lang w:val="uk-UA"/>
        </w:rPr>
        <w:t>1</w:t>
      </w:r>
      <w:r w:rsidRPr="00D64070">
        <w:rPr>
          <w:color w:val="auto"/>
          <w:sz w:val="28"/>
          <w:szCs w:val="28"/>
          <w:lang w:val="uk-UA"/>
        </w:rPr>
        <w:t>чол.</w:t>
      </w:r>
    </w:p>
    <w:p w14:paraId="416D4DA1" w14:textId="069F71DA" w:rsidR="00D64070" w:rsidRPr="00D64070" w:rsidRDefault="00D64070" w:rsidP="00F761B2">
      <w:pPr>
        <w:pStyle w:val="22"/>
        <w:widowControl w:val="0"/>
        <w:spacing w:line="276" w:lineRule="auto"/>
        <w:ind w:left="180" w:firstLine="540"/>
        <w:rPr>
          <w:color w:val="auto"/>
          <w:szCs w:val="28"/>
        </w:rPr>
      </w:pPr>
      <w:r w:rsidRPr="00D64070">
        <w:rPr>
          <w:color w:val="auto"/>
          <w:szCs w:val="28"/>
        </w:rPr>
        <w:t xml:space="preserve">Чисельність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інженерно-технічних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робітників, службовців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і молодшого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обслуговуючого персоналу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приймаємо відповідно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8…10%,  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2–3%, 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2…4% 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від суми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чисел виробничих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робітників і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допоміжних робітників. </w:t>
      </w: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>Р</w:t>
      </w:r>
      <w:r w:rsidRPr="00D64070">
        <w:rPr>
          <w:color w:val="auto"/>
          <w:szCs w:val="28"/>
          <w:vertAlign w:val="subscript"/>
        </w:rPr>
        <w:t>ітр</w:t>
      </w:r>
      <w:r w:rsidRPr="00D64070">
        <w:rPr>
          <w:color w:val="auto"/>
          <w:szCs w:val="28"/>
        </w:rPr>
        <w:t xml:space="preserve"> = 0,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>08(Р</w:t>
      </w:r>
      <w:r w:rsidRPr="00D64070">
        <w:rPr>
          <w:color w:val="auto"/>
          <w:szCs w:val="28"/>
          <w:vertAlign w:val="subscript"/>
        </w:rPr>
        <w:t>в</w:t>
      </w:r>
      <w:r w:rsidRPr="00D64070">
        <w:rPr>
          <w:color w:val="auto"/>
          <w:szCs w:val="28"/>
        </w:rPr>
        <w:t xml:space="preserve"> +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>Р</w:t>
      </w:r>
      <w:r w:rsidRPr="00D64070">
        <w:rPr>
          <w:color w:val="auto"/>
          <w:szCs w:val="28"/>
          <w:vertAlign w:val="subscript"/>
        </w:rPr>
        <w:t>д</w:t>
      </w:r>
      <w:r w:rsidRPr="00D64070">
        <w:rPr>
          <w:color w:val="auto"/>
          <w:szCs w:val="28"/>
        </w:rPr>
        <w:t xml:space="preserve">) </w:t>
      </w: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  <w:t>(2.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>47.)</w:t>
      </w:r>
    </w:p>
    <w:p w14:paraId="06A04FEA" w14:textId="4D907AC7" w:rsidR="00D64070" w:rsidRPr="00D64070" w:rsidRDefault="00D64070" w:rsidP="00F761B2">
      <w:pPr>
        <w:widowControl w:val="0"/>
        <w:tabs>
          <w:tab w:val="left" w:pos="142"/>
        </w:tabs>
        <w:spacing w:after="0"/>
        <w:ind w:left="180" w:firstLine="54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л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,02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)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48.)</w:t>
      </w:r>
    </w:p>
    <w:p w14:paraId="2943382B" w14:textId="7DCBAA64" w:rsidR="00D64070" w:rsidRPr="00D64070" w:rsidRDefault="00D64070" w:rsidP="00F761B2">
      <w:pPr>
        <w:widowControl w:val="0"/>
        <w:tabs>
          <w:tab w:val="left" w:pos="142"/>
        </w:tabs>
        <w:spacing w:after="0"/>
        <w:ind w:left="180" w:firstLine="54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2(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)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9.)</w:t>
      </w:r>
    </w:p>
    <w:p w14:paraId="5A99CD60" w14:textId="1D636E23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т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женерно-техніч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ітників;</w:t>
      </w:r>
    </w:p>
    <w:p w14:paraId="2C2A6A20" w14:textId="0DC91C7C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л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лужбовців, молодш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бслуговуючого персоналу.</w:t>
      </w:r>
    </w:p>
    <w:p w14:paraId="4807C482" w14:textId="1500555C" w:rsidR="00D64070" w:rsidRPr="00D64070" w:rsidRDefault="00D64070" w:rsidP="00F761B2">
      <w:pPr>
        <w:widowControl w:val="0"/>
        <w:spacing w:after="0"/>
        <w:ind w:left="180" w:firstLine="54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т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8  10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,3</w:t>
      </w:r>
    </w:p>
    <w:p w14:paraId="5B75FEBE" w14:textId="258A590F" w:rsidR="00D64070" w:rsidRPr="00D64070" w:rsidRDefault="00D64070" w:rsidP="00F761B2">
      <w:pPr>
        <w:widowControl w:val="0"/>
        <w:spacing w:after="0"/>
        <w:ind w:left="180" w:firstLine="54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л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=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2 10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,2</w:t>
      </w:r>
    </w:p>
    <w:p w14:paraId="7F5E6827" w14:textId="283E590A" w:rsidR="00D64070" w:rsidRPr="00D64070" w:rsidRDefault="00D64070" w:rsidP="00F761B2">
      <w:pPr>
        <w:widowControl w:val="0"/>
        <w:spacing w:after="0"/>
        <w:ind w:left="180" w:firstLine="54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2 10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,2</w:t>
      </w:r>
    </w:p>
    <w:p w14:paraId="6E9D9100" w14:textId="7CAA8E48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ймаємо  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м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чол.;  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л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=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чол.;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= 1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чол.</w:t>
      </w:r>
    </w:p>
    <w:p w14:paraId="0D0B6BD5" w14:textId="34BC721E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ес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штат ремонт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йстерні бу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кладатись:</w:t>
      </w:r>
    </w:p>
    <w:p w14:paraId="2DA226A9" w14:textId="15F2A37F" w:rsidR="00D64070" w:rsidRPr="00D64070" w:rsidRDefault="00D64070" w:rsidP="00F761B2">
      <w:pPr>
        <w:widowControl w:val="0"/>
        <w:spacing w:after="0"/>
        <w:ind w:left="180" w:firstLine="54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д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т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л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+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0.)</w:t>
      </w:r>
    </w:p>
    <w:p w14:paraId="248904A6" w14:textId="2864325D" w:rsidR="00D64070" w:rsidRPr="00D64070" w:rsidRDefault="00D64070" w:rsidP="00F761B2">
      <w:pPr>
        <w:widowControl w:val="0"/>
        <w:spacing w:after="0"/>
        <w:ind w:left="180" w:firstLine="54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обто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 = 10 +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+ 1 +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+ 1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4 чол.</w:t>
      </w:r>
    </w:p>
    <w:p w14:paraId="17AE9FED" w14:textId="77777777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1DF0EF57" w14:textId="3A91A256" w:rsidR="00D64070" w:rsidRPr="00D64070" w:rsidRDefault="00D64070" w:rsidP="00F761B2">
      <w:pPr>
        <w:widowControl w:val="0"/>
        <w:spacing w:after="0"/>
        <w:ind w:left="1259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2.4.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4. Розрахунок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виробничих площ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та технологічне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планування майстерні.</w:t>
      </w:r>
    </w:p>
    <w:p w14:paraId="3A1E5065" w14:textId="1E188314" w:rsidR="00D64070" w:rsidRPr="00D64070" w:rsidRDefault="00D64070" w:rsidP="00F761B2">
      <w:pPr>
        <w:widowControl w:val="0"/>
        <w:spacing w:after="0"/>
        <w:ind w:left="18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виробни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 майстер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лежать площі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йняті технологічн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ям, робочи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сцями,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му числ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ерстатами, деталям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узлами, як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находяться бі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чих місц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обладнання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 також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роходами.</w:t>
      </w:r>
    </w:p>
    <w:p w14:paraId="620B8C3B" w14:textId="0293F49E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Площ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ковальськ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льниці розрахову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 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] :</w:t>
      </w:r>
    </w:p>
    <w:p w14:paraId="76E5413E" w14:textId="29B1E589" w:rsidR="00D64070" w:rsidRPr="00D64070" w:rsidRDefault="00D64070" w:rsidP="00F761B2">
      <w:pPr>
        <w:widowControl w:val="0"/>
        <w:spacing w:after="0"/>
        <w:ind w:left="180" w:firstLine="54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і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 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обл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)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7CCAB18E">
          <v:shape id="_x0000_i2642" type="#_x0000_t75" style="width:8.15pt;height:8.15pt" o:ole="">
            <v:imagedata r:id="rId7" o:title=""/>
          </v:shape>
          <o:OLEObject Type="Embed" ProgID="Equation.2" ShapeID="_x0000_i2642" DrawAspect="Content" ObjectID="_1809784825" r:id="rId11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51)</w:t>
      </w:r>
    </w:p>
    <w:p w14:paraId="70EE2F06" w14:textId="6F8EF555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е 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і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, зайня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бладнанням, 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; 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і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15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;</w:t>
      </w:r>
    </w:p>
    <w:p w14:paraId="6CA24525" w14:textId="7198AB9A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, зайня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шинами, 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; 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 ;</w:t>
      </w:r>
    </w:p>
    <w:p w14:paraId="06317881" w14:textId="330B8B88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врахув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он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ходів;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4.</w:t>
      </w:r>
    </w:p>
    <w:p w14:paraId="043296C5" w14:textId="6BBA33EB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ковальськ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льниці виробнич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лоща дорівнює:</w:t>
      </w:r>
    </w:p>
    <w:p w14:paraId="0458A64C" w14:textId="358F195B" w:rsidR="00D64070" w:rsidRPr="00D64070" w:rsidRDefault="00D64070" w:rsidP="00F761B2">
      <w:pPr>
        <w:widowControl w:val="0"/>
        <w:spacing w:after="0"/>
        <w:ind w:left="180" w:firstLine="54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і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 15 +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 )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60755507">
          <v:shape id="_x0000_i2644" type="#_x0000_t75" style="width:8.15pt;height:8.15pt" o:ole="">
            <v:imagedata r:id="rId120" o:title=""/>
          </v:shape>
          <o:OLEObject Type="Embed" ProgID="Equation.2" ShapeID="_x0000_i2644" DrawAspect="Content" ObjectID="_1809784826" r:id="rId12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60 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.</w:t>
      </w:r>
    </w:p>
    <w:p w14:paraId="2112B24D" w14:textId="3AD04918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типов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роектом приймаємо 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і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= 54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</w:p>
    <w:p w14:paraId="4D063CE4" w14:textId="1F6FC239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налогіч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ємо площ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шти дільниц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йстерні. Результ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ів зводи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 таблицю.</w:t>
      </w:r>
    </w:p>
    <w:p w14:paraId="3B4509D6" w14:textId="60C71D3A" w:rsidR="00D64070" w:rsidRPr="00D64070" w:rsidRDefault="00D64070" w:rsidP="00F761B2">
      <w:pPr>
        <w:widowControl w:val="0"/>
        <w:spacing w:after="0"/>
        <w:ind w:left="1248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2.4.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5. Проектування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графіка завантаження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центральної ремонтної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майстерні</w:t>
      </w:r>
    </w:p>
    <w:p w14:paraId="014DE71C" w14:textId="1DEFC951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афі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вантаження МР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аємо піс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у річ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у графік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обслуговую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. Основ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іль побудов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афіка -рівномір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поділ об’є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уваних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протяз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ку, 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ому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жному вид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бул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 зайня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накова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ів. Графі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вантаження будує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координатах : </w:t>
      </w:r>
    </w:p>
    <w:p w14:paraId="454FDE3A" w14:textId="3D6D5A62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ос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бсцис: номіналь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нди робоч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у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варталам;</w:t>
      </w:r>
    </w:p>
    <w:p w14:paraId="08D60B27" w14:textId="0AE27959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-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і ординат: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ова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юючих, необхід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відповід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иду.</w:t>
      </w:r>
    </w:p>
    <w:p w14:paraId="5AE62B7E" w14:textId="692E4657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бору масштаб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ос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рдинат визначає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ередньорічну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ів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:</w:t>
      </w:r>
    </w:p>
    <w:p w14:paraId="21D8F99A" w14:textId="45F5002B" w:rsidR="00D64070" w:rsidRPr="00D64070" w:rsidRDefault="00D64070" w:rsidP="00F761B2">
      <w:pPr>
        <w:widowControl w:val="0"/>
        <w:spacing w:after="0"/>
        <w:ind w:left="180" w:firstLine="54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040" w:dyaOrig="700" w14:anchorId="5CA807DB">
          <v:shape id="_x0000_i2646" type="#_x0000_t75" style="width:74.3pt;height:44.15pt" o:ole="">
            <v:imagedata r:id="rId122" o:title=""/>
          </v:shape>
          <o:OLEObject Type="Embed" ProgID="Equation.2" ShapeID="_x0000_i2646" DrawAspect="Content" ObjectID="_1809784827" r:id="rId12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чол,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52.)</w:t>
      </w:r>
    </w:p>
    <w:p w14:paraId="233907F5" w14:textId="282959B0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Т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рна рі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МРМ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 ;</w:t>
      </w:r>
    </w:p>
    <w:p w14:paraId="7590CD6F" w14:textId="6B7F1F06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річ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мінальний фон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чого час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н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= 207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</w:t>
      </w:r>
    </w:p>
    <w:p w14:paraId="490D2403" w14:textId="02088531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Крі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ю технік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ТП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РМ щ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одяться так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и як :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 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новлення деталей (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5 % ві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ого план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обслуговую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МРМ ) ;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готовлення детале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а інст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ументу ( 3 %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плану ) ;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ші робо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МРМ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`яза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ремонто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ТП      ( 10 %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плану )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ходячи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ього, розраховує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у сумарн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у трудоміст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РМ :</w:t>
      </w:r>
    </w:p>
    <w:p w14:paraId="77742616" w14:textId="65330721" w:rsidR="00D64070" w:rsidRPr="00D64070" w:rsidRDefault="00D64070" w:rsidP="00F761B2">
      <w:pPr>
        <w:widowControl w:val="0"/>
        <w:spacing w:after="0"/>
        <w:ind w:left="180" w:firstLine="54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аг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 +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5Т +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3Т +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Т ;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(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3.)</w:t>
      </w:r>
    </w:p>
    <w:p w14:paraId="31E6AD0B" w14:textId="69041F51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аг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8356 + 0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5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2680FC73">
          <v:shape id="_x0000_i2648" type="#_x0000_t75" style="width:8.15pt;height:8.15pt" o:ole="">
            <v:imagedata r:id="rId7" o:title=""/>
          </v:shape>
          <o:OLEObject Type="Embed" ProgID="Equation.2" ShapeID="_x0000_i2648" DrawAspect="Content" ObjectID="_1809784828" r:id="rId124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8356 +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.0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46A0C756">
          <v:shape id="_x0000_i2650" type="#_x0000_t75" style="width:8.15pt;height:8.15pt" o:ole="">
            <v:imagedata r:id="rId103" o:title=""/>
          </v:shape>
          <o:OLEObject Type="Embed" ProgID="Equation.2" ShapeID="_x0000_i2650" DrawAspect="Content" ObjectID="_1809784829" r:id="rId125"/>
        </w:objec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8356 + 0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3" w:dyaOrig="173" w14:anchorId="4695422B">
          <v:shape id="_x0000_i2652" type="#_x0000_t75" style="width:8.15pt;height:8.15pt" o:ole="">
            <v:imagedata r:id="rId103" o:title=""/>
          </v:shape>
          <o:OLEObject Type="Embed" ProgID="Equation.2" ShapeID="_x0000_i2652" DrawAspect="Content" ObjectID="_1809784830" r:id="rId126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8356 ;</w:t>
      </w:r>
    </w:p>
    <w:p w14:paraId="75BD7A1C" w14:textId="0F3A1B62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аг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21661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 / год.</w:t>
      </w:r>
    </w:p>
    <w:p w14:paraId="6D669F8F" w14:textId="0653E325" w:rsidR="00D64070" w:rsidRPr="00D64070" w:rsidRDefault="00D64070" w:rsidP="00F761B2">
      <w:pPr>
        <w:widowControl w:val="0"/>
        <w:spacing w:after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79" w:dyaOrig="620" w14:anchorId="316D111A">
          <v:shape id="_x0000_i2654" type="#_x0000_t75" style="width:149.8pt;height:38.3pt" o:ole="">
            <v:imagedata r:id="rId127" o:title=""/>
          </v:shape>
          <o:OLEObject Type="Embed" ProgID="Equation.3" ShapeID="_x0000_i2654" DrawAspect="Content" ObjectID="_1809784831" r:id="rId128"/>
        </w:objec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чол.</w:t>
      </w:r>
    </w:p>
    <w:p w14:paraId="3C6928FF" w14:textId="113734E8" w:rsidR="00D64070" w:rsidRPr="00D64070" w:rsidRDefault="00D64070" w:rsidP="00F761B2">
      <w:pPr>
        <w:widowControl w:val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шу черг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графік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кладаємо вид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, як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вномірно виконую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тягом року (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 , Т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мобілів ) . Серед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робітник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графік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казана  пунктирно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інією.</w:t>
      </w:r>
    </w:p>
    <w:p w14:paraId="6DE8D865" w14:textId="5C72F21C" w:rsidR="00D64070" w:rsidRPr="00D64070" w:rsidRDefault="00D64070" w:rsidP="00F761B2">
      <w:pPr>
        <w:widowControl w:val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афі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вантаження майстерні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ний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ологічним вида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, дозволя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глядно оцінит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ільки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ої кваліфікаці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ів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потріб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дільниця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йстерні;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його допомого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жна легк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ити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завантаж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я, підрахув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у 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ші парамет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йстерні.</w:t>
      </w:r>
    </w:p>
    <w:p w14:paraId="671662F7" w14:textId="77777777" w:rsidR="00D64070" w:rsidRPr="00D64070" w:rsidRDefault="00D64070" w:rsidP="00F761B2">
      <w:pPr>
        <w:widowControl w:val="0"/>
        <w:ind w:left="18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7856E992" w14:textId="77777777" w:rsidR="00D64070" w:rsidRPr="00D64070" w:rsidRDefault="00D64070" w:rsidP="00F761B2">
      <w:pPr>
        <w:widowControl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501B8A1D" w14:textId="77777777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  <w:sectPr w:rsidR="00D64070" w:rsidRPr="00D64070" w:rsidSect="00D64070">
          <w:footerReference w:type="even" r:id="rId129"/>
          <w:footerReference w:type="default" r:id="rId130"/>
          <w:pgSz w:w="11907" w:h="16840" w:code="9"/>
          <w:pgMar w:top="822" w:right="902" w:bottom="1418" w:left="1134" w:header="720" w:footer="720" w:gutter="0"/>
          <w:cols w:space="720"/>
        </w:sectPr>
      </w:pPr>
    </w:p>
    <w:p w14:paraId="195B045D" w14:textId="7D5D2FCE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  <w:r w:rsidRPr="00D64070">
        <w:rPr>
          <w:b/>
          <w:bCs/>
          <w:caps/>
          <w:color w:val="auto"/>
          <w:sz w:val="28"/>
          <w:szCs w:val="28"/>
          <w:lang w:val="uk-UA"/>
        </w:rPr>
        <w:lastRenderedPageBreak/>
        <w:t>3</w:t>
      </w:r>
      <w:r w:rsidRPr="00D64070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 xml:space="preserve">. </w:t>
      </w:r>
      <w:r w:rsidRPr="00D64070">
        <w:rPr>
          <w:rFonts w:ascii="Times New Roman" w:hAnsi="Times New Roman" w:cs="Times New Roman"/>
          <w:b/>
          <w:bCs/>
          <w:cap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>Конструктивна частина</w:t>
      </w:r>
      <w:r w:rsidRPr="00D64070"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  <w:t>.</w:t>
      </w:r>
    </w:p>
    <w:p w14:paraId="25C1AC16" w14:textId="28806441" w:rsidR="00D64070" w:rsidRPr="00D64070" w:rsidRDefault="00D64070" w:rsidP="00F761B2">
      <w:pPr>
        <w:pStyle w:val="a5"/>
        <w:widowControl w:val="0"/>
        <w:numPr>
          <w:ilvl w:val="1"/>
          <w:numId w:val="10"/>
        </w:numPr>
        <w:tabs>
          <w:tab w:val="clear" w:pos="1080"/>
          <w:tab w:val="num" w:pos="720"/>
        </w:tabs>
        <w:overflowPunct w:val="0"/>
        <w:autoSpaceDE w:val="0"/>
        <w:autoSpaceDN w:val="0"/>
        <w:adjustRightInd w:val="0"/>
        <w:spacing w:after="0" w:line="276" w:lineRule="auto"/>
        <w:ind w:left="720" w:firstLine="0"/>
        <w:jc w:val="both"/>
        <w:textAlignment w:val="baseline"/>
        <w:rPr>
          <w:b/>
          <w:color w:val="auto"/>
          <w:sz w:val="28"/>
          <w:szCs w:val="28"/>
        </w:rPr>
      </w:pPr>
      <w:r w:rsidRPr="00D64070">
        <w:rPr>
          <w:b/>
          <w:sz w:val="28"/>
          <w:szCs w:val="28"/>
        </w:rPr>
        <w:t>1</w:t>
      </w:r>
      <w:r w:rsidRPr="00D64070">
        <w:rPr>
          <w:b/>
          <w:color w:val="auto"/>
          <w:sz w:val="28"/>
          <w:szCs w:val="28"/>
        </w:rPr>
        <w:t xml:space="preserve">Обґрунтування необхідності </w:t>
      </w:r>
      <w:r w:rsidRPr="00D64070">
        <w:rPr>
          <w:b/>
          <w:sz w:val="28"/>
          <w:szCs w:val="28"/>
        </w:rPr>
        <w:t>1</w:t>
      </w:r>
      <w:r w:rsidRPr="00D64070">
        <w:rPr>
          <w:b/>
          <w:color w:val="auto"/>
          <w:sz w:val="28"/>
          <w:szCs w:val="28"/>
        </w:rPr>
        <w:t xml:space="preserve">в розробці </w:t>
      </w:r>
      <w:r w:rsidRPr="00D64070">
        <w:rPr>
          <w:b/>
          <w:sz w:val="28"/>
          <w:szCs w:val="28"/>
        </w:rPr>
        <w:t>1</w:t>
      </w:r>
      <w:r w:rsidRPr="00D64070">
        <w:rPr>
          <w:b/>
          <w:color w:val="auto"/>
          <w:sz w:val="28"/>
          <w:szCs w:val="28"/>
        </w:rPr>
        <w:t xml:space="preserve">пристосування для </w:t>
      </w:r>
      <w:r w:rsidRPr="00D64070">
        <w:rPr>
          <w:b/>
          <w:sz w:val="28"/>
          <w:szCs w:val="28"/>
        </w:rPr>
        <w:t>1</w:t>
      </w:r>
      <w:r w:rsidRPr="00D64070">
        <w:rPr>
          <w:b/>
          <w:color w:val="auto"/>
          <w:sz w:val="28"/>
          <w:szCs w:val="28"/>
        </w:rPr>
        <w:t xml:space="preserve">розбирання (складання) </w:t>
      </w:r>
      <w:r w:rsidRPr="00D64070">
        <w:rPr>
          <w:b/>
          <w:sz w:val="28"/>
          <w:szCs w:val="28"/>
        </w:rPr>
        <w:t>1</w:t>
      </w:r>
      <w:r w:rsidRPr="00D64070">
        <w:rPr>
          <w:b/>
          <w:color w:val="auto"/>
          <w:sz w:val="28"/>
          <w:szCs w:val="28"/>
        </w:rPr>
        <w:t>карданних  валів.</w:t>
      </w:r>
    </w:p>
    <w:p w14:paraId="56FB07BC" w14:textId="4625EDE6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ремонтн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йстерні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цесі ремон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кторів, автомобіл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сільськогосподарськ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розбир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склад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вна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рданних валів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ц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доціль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овувати пристосув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ля розбирання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бирання)   кардан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лів. Пристосув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озволяє розбирати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бирати) карда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ли всі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ипів маш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аметром ві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76 д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89 мм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довжино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2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.</w:t>
      </w:r>
    </w:p>
    <w:p w14:paraId="14C7A507" w14:textId="17F395C2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чки зор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ологічності розбир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стосування  повин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ати наступн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могам. Тис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ітря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истемі повине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бути               3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6 атмосфер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забезпечу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усилля зажи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кожн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ажілі  400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600 кгс.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невмосистема повин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ти  герметичною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сувні зажи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і легк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кидатись. Карда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ли маю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іпитися  тільк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вома зажимами.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няток складаю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рданні вал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вжиною до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700 мм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їх  мож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іпити  одн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жимом. 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іпленні кардан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лу  потрібн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побігати  попаданн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ук працююч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ж зажимами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карданн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лом. Піс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и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стосуванні  забороня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лишати  карда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ли  зажати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 стенді.</w:t>
      </w:r>
    </w:p>
    <w:p w14:paraId="7595A3AE" w14:textId="4554C88D" w:rsidR="00D64070" w:rsidRPr="00D64070" w:rsidRDefault="00D64070" w:rsidP="00F761B2">
      <w:pPr>
        <w:pStyle w:val="a8"/>
        <w:widowControl w:val="0"/>
        <w:spacing w:after="0" w:line="276" w:lineRule="auto"/>
        <w:jc w:val="both"/>
        <w:rPr>
          <w:color w:val="auto"/>
          <w:sz w:val="28"/>
          <w:szCs w:val="28"/>
        </w:rPr>
      </w:pPr>
      <w:r w:rsidRPr="00D64070">
        <w:rPr>
          <w:color w:val="auto"/>
          <w:sz w:val="28"/>
          <w:szCs w:val="28"/>
        </w:rPr>
        <w:t xml:space="preserve">        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озроблений пристрій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для розбирання (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збирання)  карданних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алів  може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бути виготовлений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 умовах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емонтної майстерні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господарства.  Вс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еталі пристосування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иготовляються  із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сталі 3 (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ГОСТ 7414-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80 ), крім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рижимів, як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иготовляються із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сталі 30ХТСА (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ГОСТ1050-75).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ама пристрою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иготовляється з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труби розміром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3 дюйма.</w:t>
      </w:r>
    </w:p>
    <w:p w14:paraId="2BFFA875" w14:textId="65982C99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стосування склад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ра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, установоч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зми 4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жимів 5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вох важел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6, дво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яг 9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невмокамер 12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анелі управлі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6,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ій вмонтова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ва кран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625300М.  Подач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ітря здійсню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ерез труб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5, розміром 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юйма.</w:t>
      </w:r>
    </w:p>
    <w:p w14:paraId="1D3934ED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6CEBBF22" w14:textId="42B791D5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3.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2. Обґрунтування  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вибраної  конструкції 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пристосування</w:t>
      </w:r>
    </w:p>
    <w:p w14:paraId="70664CF5" w14:textId="44500158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Встановлено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бирання пристосування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як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енд повніст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ає вимогам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рібно забезпечи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наступні  умови:</w:t>
      </w:r>
    </w:p>
    <w:p w14:paraId="0C56C01C" w14:textId="5D93442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-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аралельність притискач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5 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становлювальних приз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;</w:t>
      </w:r>
    </w:p>
    <w:p w14:paraId="67E037B1" w14:textId="4AD4A718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-  співвісн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становлювальних приз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;</w:t>
      </w:r>
    </w:p>
    <w:p w14:paraId="3F3D7461" w14:textId="520F846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- 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сцях вказа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кресленні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ти електрозварювальні </w:t>
      </w:r>
    </w:p>
    <w:p w14:paraId="2AC94DE4" w14:textId="2B8A6C60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оти;</w:t>
      </w:r>
    </w:p>
    <w:p w14:paraId="3ADEE6FD" w14:textId="36FDEF8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-  зусил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иску 5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кожн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искачі 5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Н;</w:t>
      </w:r>
    </w:p>
    <w:p w14:paraId="62DA1B0B" w14:textId="413EB54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-  герметичність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овітряної системи;</w:t>
      </w:r>
    </w:p>
    <w:p w14:paraId="63FCAA6E" w14:textId="53C3E8CB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-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безпечити перпендикулярність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онштейнів 3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10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ідносно</w:t>
      </w:r>
    </w:p>
    <w:p w14:paraId="41AF6AE0" w14:textId="664678BF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ос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ами 1.</w:t>
      </w:r>
    </w:p>
    <w:p w14:paraId="6E799F80" w14:textId="581CAB44" w:rsidR="00D64070" w:rsidRPr="00D64070" w:rsidRDefault="00D64070" w:rsidP="00F761B2">
      <w:pPr>
        <w:pStyle w:val="a8"/>
        <w:widowControl w:val="0"/>
        <w:spacing w:after="0" w:line="276" w:lineRule="auto"/>
        <w:jc w:val="both"/>
        <w:rPr>
          <w:color w:val="auto"/>
          <w:sz w:val="28"/>
          <w:szCs w:val="28"/>
        </w:rPr>
      </w:pPr>
      <w:r w:rsidRPr="00D64070">
        <w:rPr>
          <w:color w:val="auto"/>
          <w:sz w:val="28"/>
          <w:szCs w:val="28"/>
        </w:rPr>
        <w:lastRenderedPageBreak/>
        <w:t xml:space="preserve">        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ане пристосування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ля ремонту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карданних валів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уже просте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у користуванні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і не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отребує від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обітника спеціальної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технічної  підготовки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ри роботі.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азом  з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тим вон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значно полегшує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рацю робітника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і  робить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її більш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ефективною.</w:t>
      </w:r>
    </w:p>
    <w:p w14:paraId="787CAF20" w14:textId="57D4E71E" w:rsidR="00D64070" w:rsidRPr="00D64070" w:rsidRDefault="00D64070" w:rsidP="00F761B2">
      <w:pPr>
        <w:widowControl w:val="0"/>
        <w:spacing w:after="0"/>
        <w:ind w:left="708"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3.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3. Опис 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роботи пристосування 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для розбирання (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складання)</w:t>
      </w:r>
    </w:p>
    <w:p w14:paraId="6D031FAD" w14:textId="01237C5F" w:rsidR="00D64070" w:rsidRPr="00D64070" w:rsidRDefault="00D64070" w:rsidP="00F761B2">
      <w:pPr>
        <w:widowControl w:val="0"/>
        <w:spacing w:after="0"/>
        <w:ind w:left="708"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карданних  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валів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14:paraId="7802AF8F" w14:textId="60CF52A1" w:rsidR="00D64070" w:rsidRPr="00D64070" w:rsidRDefault="00D64070" w:rsidP="00F761B2">
      <w:pPr>
        <w:pStyle w:val="a8"/>
        <w:widowControl w:val="0"/>
        <w:spacing w:after="0" w:line="276" w:lineRule="auto"/>
        <w:jc w:val="both"/>
        <w:rPr>
          <w:color w:val="auto"/>
          <w:sz w:val="28"/>
          <w:szCs w:val="28"/>
        </w:rPr>
      </w:pPr>
      <w:r w:rsidRPr="00D64070">
        <w:rPr>
          <w:color w:val="auto"/>
          <w:sz w:val="28"/>
          <w:szCs w:val="28"/>
        </w:rPr>
        <w:t xml:space="preserve">          Конструкція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стенда забезпечує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зручність для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емонту карданних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алів  діаметром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ід 76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о 89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мм 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овжиною д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2 м.</w:t>
      </w:r>
    </w:p>
    <w:p w14:paraId="77BF3C84" w14:textId="7396DE2D" w:rsidR="00D64070" w:rsidRPr="00D64070" w:rsidRDefault="00D64070" w:rsidP="00F761B2">
      <w:pPr>
        <w:pStyle w:val="a8"/>
        <w:widowControl w:val="0"/>
        <w:spacing w:after="0" w:line="276" w:lineRule="auto"/>
        <w:jc w:val="both"/>
        <w:rPr>
          <w:color w:val="auto"/>
          <w:sz w:val="28"/>
          <w:szCs w:val="28"/>
        </w:rPr>
      </w:pPr>
      <w:r w:rsidRPr="00D64070">
        <w:rPr>
          <w:color w:val="auto"/>
          <w:sz w:val="28"/>
          <w:szCs w:val="28"/>
        </w:rPr>
        <w:t xml:space="preserve">         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ід час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оботи робітник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овинен виконувати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равила техніки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безпеки при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озбиранні 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збиранні  карданних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алів, які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казані в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пункті 3.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1.</w:t>
      </w:r>
    </w:p>
    <w:p w14:paraId="2A3A81C3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B875D68" w14:textId="2A161EFC" w:rsidR="00D64070" w:rsidRPr="00D64070" w:rsidRDefault="00D64070" w:rsidP="00F761B2">
      <w:pPr>
        <w:widowControl w:val="0"/>
        <w:numPr>
          <w:ilvl w:val="1"/>
          <w:numId w:val="11"/>
        </w:numPr>
        <w:spacing w:after="0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Розрахунок  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пальця  на  </w:t>
      </w:r>
      <w:r w:rsidRPr="00D64070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міцність.</w:t>
      </w:r>
    </w:p>
    <w:p w14:paraId="3B59E6D9" w14:textId="028F1047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о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альця проводимо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ходячи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и й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цності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різ 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минання.</w:t>
      </w:r>
    </w:p>
    <w:p w14:paraId="3B77537A" w14:textId="0F798DED" w:rsidR="00D64070" w:rsidRPr="00D64070" w:rsidRDefault="00D64070" w:rsidP="00F761B2">
      <w:pPr>
        <w:pStyle w:val="22"/>
        <w:widowControl w:val="0"/>
        <w:spacing w:line="276" w:lineRule="auto"/>
        <w:ind w:left="0" w:firstLine="0"/>
        <w:rPr>
          <w:color w:val="auto"/>
          <w:szCs w:val="28"/>
        </w:rPr>
      </w:pPr>
      <w:r w:rsidRPr="00D64070">
        <w:rPr>
          <w:color w:val="auto"/>
          <w:szCs w:val="28"/>
        </w:rPr>
        <w:tab/>
      </w:r>
      <w:r w:rsidRPr="00D64070">
        <w:rPr>
          <w:color w:val="auto"/>
          <w:szCs w:val="28"/>
        </w:rPr>
        <w:tab/>
        <w:t xml:space="preserve">Можна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вважати, що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напруги, які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діють у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 xml:space="preserve">пальці рівномірно </w:t>
      </w:r>
      <w:r w:rsidRPr="00D64070">
        <w:rPr>
          <w:szCs w:val="28"/>
        </w:rPr>
        <w:t>1</w:t>
      </w:r>
      <w:r w:rsidRPr="00D64070">
        <w:rPr>
          <w:color w:val="auto"/>
          <w:szCs w:val="28"/>
        </w:rPr>
        <w:t>розподілені [7]</w:t>
      </w:r>
    </w:p>
    <w:p w14:paraId="7BECA4AE" w14:textId="4B0AFD3C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ді умов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цності з’єд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зрі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є вигляд 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]:</w:t>
      </w:r>
    </w:p>
    <w:p w14:paraId="63796A51" w14:textId="7C1756FF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880" w:dyaOrig="960" w14:anchorId="00ACA3B4">
          <v:shape id="_x0000_i2656" type="#_x0000_t75" style="width:94.05pt;height:47.6pt" o:ole="">
            <v:imagedata r:id="rId131" o:title=""/>
          </v:shape>
          <o:OLEObject Type="Embed" ProgID="Equation.3" ShapeID="_x0000_i2656" DrawAspect="Content" ObjectID="_1809784832" r:id="rId132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3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.)</w:t>
      </w:r>
    </w:p>
    <w:p w14:paraId="55FCBFD0" w14:textId="5AEA965C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де,      d  - діаметр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альця, тобт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аметр отвору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м;</w:t>
      </w:r>
    </w:p>
    <w:p w14:paraId="328B99C2" w14:textId="177AC669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m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зріз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альця;</w:t>
      </w:r>
    </w:p>
    <w:p w14:paraId="54584777" w14:textId="3DD8435A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n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пальц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як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ередається зусилля  N,</w:t>
      </w:r>
    </w:p>
    <w:p w14:paraId="6CF8923A" w14:textId="0816267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щ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є 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елементах конструкції;</w:t>
      </w:r>
    </w:p>
    <w:p w14:paraId="4BE0CC26" w14:textId="12BBAA15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[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4"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] 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пустима напруг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теріалу пальця.</w:t>
      </w:r>
    </w:p>
    <w:p w14:paraId="5629F033" w14:textId="0832A08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ставляючи знач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 вира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.1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тримаємо:</w:t>
      </w:r>
    </w:p>
    <w:p w14:paraId="6E8DBC17" w14:textId="2ECBA60B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4"/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cp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600 МПа</w:t>
      </w:r>
    </w:p>
    <w:p w14:paraId="56EAE444" w14:textId="1F8BFCC8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пустима напруг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на зріз [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4"/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cp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] = 240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Па</w:t>
      </w:r>
    </w:p>
    <w:p w14:paraId="66E45008" w14:textId="0999258C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Тобто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нятий діаметр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альця задовільня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і міцн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на зріз.</w:t>
      </w:r>
    </w:p>
    <w:p w14:paraId="5B65D41D" w14:textId="6A66CCBE" w:rsidR="00D64070" w:rsidRPr="00D64070" w:rsidRDefault="00D64070" w:rsidP="00F761B2">
      <w:pPr>
        <w:pStyle w:val="a8"/>
        <w:widowControl w:val="0"/>
        <w:spacing w:after="0" w:line="276" w:lineRule="auto"/>
        <w:jc w:val="both"/>
        <w:rPr>
          <w:color w:val="auto"/>
          <w:sz w:val="28"/>
          <w:szCs w:val="28"/>
        </w:rPr>
      </w:pPr>
      <w:r w:rsidRPr="00D64070">
        <w:rPr>
          <w:color w:val="auto"/>
          <w:sz w:val="28"/>
          <w:szCs w:val="28"/>
        </w:rPr>
        <w:t xml:space="preserve">          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озподіл напруг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зминання п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оверхні пальця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нерівномірний, але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з достатньою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ля практики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точністю, можна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важати ц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напруги рівномірн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озподіленими п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іаметральній  товщин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пальця.</w:t>
      </w:r>
    </w:p>
    <w:p w14:paraId="4F549415" w14:textId="643C3EB0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Отже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а міцн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'єднання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минання набу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игляду:</w:t>
      </w:r>
    </w:p>
    <w:p w14:paraId="5490DDF7" w14:textId="3D799E5B" w:rsidR="00D64070" w:rsidRPr="00D64070" w:rsidRDefault="00D64070" w:rsidP="00F761B2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N /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64"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d n   [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]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.2.)</w:t>
      </w:r>
    </w:p>
    <w:p w14:paraId="366C6B0E" w14:textId="5E2EE179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,           n 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пальців 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беруть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себ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усилля</w:t>
      </w:r>
    </w:p>
    <w:p w14:paraId="07D1BACB" w14:textId="073114CA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d 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аметр отвору,      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,02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;</w:t>
      </w:r>
    </w:p>
    <w:p w14:paraId="653AB5BC" w14:textId="09AFE654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64"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- загаль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вщина лист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зминаю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алець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ному </w:t>
      </w:r>
    </w:p>
    <w:p w14:paraId="01FA8FE4" w14:textId="145FAE12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                       напрямку,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64"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,035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;</w:t>
      </w:r>
    </w:p>
    <w:p w14:paraId="2B7F9112" w14:textId="0F749D2C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[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]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пустима напруг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зми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альця, [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]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700 МПа</w:t>
      </w:r>
    </w:p>
    <w:p w14:paraId="0B4BA2C8" w14:textId="71D1E3BA" w:rsidR="00D64070" w:rsidRPr="00D64070" w:rsidRDefault="00D64070" w:rsidP="00F761B2">
      <w:pPr>
        <w:widowControl w:val="0"/>
        <w:spacing w:after="0"/>
        <w:ind w:firstLine="708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140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Па</w:t>
      </w:r>
    </w:p>
    <w:p w14:paraId="6FB9327A" w14:textId="5AD08669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[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sym w:font="Symbol" w:char="F073"/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зм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], тобт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а міцн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’єднання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минання дотримується.</w:t>
      </w:r>
    </w:p>
    <w:p w14:paraId="22ADA51D" w14:textId="77777777" w:rsidR="00D64070" w:rsidRPr="00D64070" w:rsidRDefault="00D64070" w:rsidP="00F761B2">
      <w:pPr>
        <w:widowControl w:val="0"/>
        <w:jc w:val="both"/>
        <w:rPr>
          <w:color w:val="auto"/>
          <w:sz w:val="28"/>
          <w:szCs w:val="28"/>
          <w:lang w:val="uk-UA"/>
        </w:rPr>
        <w:sectPr w:rsidR="00D64070" w:rsidRPr="00D64070" w:rsidSect="00D64070">
          <w:footerReference w:type="even" r:id="rId133"/>
          <w:footerReference w:type="default" r:id="rId134"/>
          <w:pgSz w:w="11907" w:h="16840" w:code="9"/>
          <w:pgMar w:top="851" w:right="851" w:bottom="1134" w:left="1418" w:header="720" w:footer="720" w:gutter="0"/>
          <w:pgNumType w:start="43"/>
          <w:cols w:space="720"/>
        </w:sectPr>
      </w:pPr>
    </w:p>
    <w:p w14:paraId="74DA61E4" w14:textId="3B8C2C4C" w:rsidR="00D64070" w:rsidRPr="00D64070" w:rsidRDefault="00D64070" w:rsidP="00F761B2">
      <w:pPr>
        <w:widowControl w:val="0"/>
        <w:suppressLineNumbers/>
        <w:suppressAutoHyphens/>
        <w:spacing w:after="0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4. ОХОРОНА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ПРАЦІ</w:t>
      </w:r>
    </w:p>
    <w:p w14:paraId="09D405E3" w14:textId="22F45DC4" w:rsidR="00D64070" w:rsidRPr="00D64070" w:rsidRDefault="00D64070" w:rsidP="00F761B2">
      <w:pPr>
        <w:widowControl w:val="0"/>
        <w:suppressLineNumbers/>
        <w:suppressAutoHyphens/>
        <w:spacing w:after="0"/>
        <w:ind w:left="54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4.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1 Вимоги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охорони праці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до виробничого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обладнання</w:t>
      </w:r>
    </w:p>
    <w:p w14:paraId="684B470D" w14:textId="0F210BE7" w:rsidR="00D64070" w:rsidRPr="00D64070" w:rsidRDefault="00D64070" w:rsidP="00F761B2">
      <w:pPr>
        <w:widowControl w:val="0"/>
        <w:suppressLineNumbers/>
        <w:suppressAutoHyphens/>
        <w:spacing w:after="0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ологіч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цеси, як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уються 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 машин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і ві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ідати слідуюч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имогам безпеки:</w:t>
      </w:r>
    </w:p>
    <w:p w14:paraId="05E832F9" w14:textId="6F430D33" w:rsidR="00D64070" w:rsidRPr="00D64070" w:rsidRDefault="00D64070" w:rsidP="00F761B2">
      <w:pPr>
        <w:widowControl w:val="0"/>
        <w:numPr>
          <w:ilvl w:val="0"/>
          <w:numId w:val="6"/>
        </w:numPr>
        <w:suppressLineNumbers/>
        <w:suppressAutoHyphens/>
        <w:spacing w:after="0"/>
        <w:ind w:hanging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і вимог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зпеки НАОП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0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0-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1-83</w:t>
      </w:r>
    </w:p>
    <w:p w14:paraId="0F6EB3DA" w14:textId="523944F3" w:rsidR="00D64070" w:rsidRPr="00D64070" w:rsidRDefault="00D64070" w:rsidP="00F761B2">
      <w:pPr>
        <w:widowControl w:val="0"/>
        <w:numPr>
          <w:ilvl w:val="0"/>
          <w:numId w:val="6"/>
        </w:numPr>
        <w:suppressLineNumbers/>
        <w:suppressAutoHyphens/>
        <w:spacing w:after="0"/>
        <w:ind w:hanging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моги пожеж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зпеки ДНАОП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.01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.01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95</w:t>
      </w:r>
    </w:p>
    <w:p w14:paraId="78E5AA98" w14:textId="507C2D9B" w:rsidR="00D64070" w:rsidRPr="00D64070" w:rsidRDefault="00D64070" w:rsidP="00F761B2">
      <w:pPr>
        <w:widowControl w:val="0"/>
        <w:numPr>
          <w:ilvl w:val="0"/>
          <w:numId w:val="6"/>
        </w:numPr>
        <w:suppressLineNumbers/>
        <w:suppressAutoHyphens/>
        <w:spacing w:after="0"/>
        <w:ind w:hanging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мог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бухонебезпеки ГОС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2.1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10-76</w:t>
      </w:r>
    </w:p>
    <w:p w14:paraId="4DDA0432" w14:textId="41A38CCB" w:rsidR="00D64070" w:rsidRPr="00D64070" w:rsidRDefault="00D64070" w:rsidP="00F761B2">
      <w:pPr>
        <w:widowControl w:val="0"/>
        <w:numPr>
          <w:ilvl w:val="0"/>
          <w:numId w:val="6"/>
        </w:numPr>
        <w:suppressLineNumbers/>
        <w:suppressAutoHyphens/>
        <w:spacing w:after="0"/>
        <w:ind w:hanging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експлуатаці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допровідних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налізаційних спору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сіто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і забезпечуватис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моги безпек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СТ 1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.006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6</w:t>
      </w:r>
    </w:p>
    <w:p w14:paraId="03ADF569" w14:textId="5EEC4297" w:rsidR="00D64070" w:rsidRPr="00D64070" w:rsidRDefault="00D64070" w:rsidP="00F761B2">
      <w:pPr>
        <w:widowControl w:val="0"/>
        <w:numPr>
          <w:ilvl w:val="0"/>
          <w:numId w:val="6"/>
        </w:numPr>
        <w:suppressLineNumbers/>
        <w:suppressAutoHyphens/>
        <w:spacing w:after="0"/>
        <w:ind w:hanging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ористуванні кран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алками, транспортерам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веєрами пови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ати вимога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зпеки ГОС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2.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49-80</w:t>
      </w:r>
    </w:p>
    <w:p w14:paraId="26CEC352" w14:textId="2E6ECE69" w:rsidR="00D64070" w:rsidRPr="00D64070" w:rsidRDefault="00D64070" w:rsidP="00F761B2">
      <w:pPr>
        <w:widowControl w:val="0"/>
        <w:suppressLineNumbers/>
        <w:suppressAutoHyphens/>
        <w:spacing w:after="0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я, д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ого підведе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лектрична мережа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а бу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хищена ві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ханічних пошкоджень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ць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овнішня електропроводка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а приєдну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облад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місця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леглих небезпе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ханічних д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а прокладатис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металев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бках аб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стикових трубка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талевих рукава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чи канавах.</w:t>
      </w:r>
    </w:p>
    <w:p w14:paraId="313B7DE0" w14:textId="49E2F01D" w:rsidR="00D64070" w:rsidRPr="00D64070" w:rsidRDefault="00D64070" w:rsidP="00F761B2">
      <w:pPr>
        <w:widowControl w:val="0"/>
        <w:suppressLineNumbers/>
        <w:suppressAutoHyphens/>
        <w:spacing w:after="0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ологічне облад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о відповід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могам 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нтажу, експлуатації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нспортуванні, зберіга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ОСТ 12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.003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4.</w:t>
      </w:r>
    </w:p>
    <w:p w14:paraId="30BD9FC3" w14:textId="003A9C26" w:rsidR="00D64070" w:rsidRPr="00D64070" w:rsidRDefault="00D64070" w:rsidP="00F761B2">
      <w:pPr>
        <w:widowControl w:val="0"/>
        <w:suppressLineNumbers/>
        <w:suppressAutoHyphens/>
        <w:spacing w:after="0"/>
        <w:ind w:firstLine="539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4.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2 Аналіз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потенційних небезпек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в центральній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ремонтній майстерні </w:t>
      </w:r>
    </w:p>
    <w:p w14:paraId="7ADB09A6" w14:textId="39E3206E" w:rsidR="00D64070" w:rsidRPr="00D64070" w:rsidRDefault="00D64070" w:rsidP="00F761B2">
      <w:pPr>
        <w:widowControl w:val="0"/>
        <w:suppressLineNumbers/>
        <w:suppressAutoHyphens/>
        <w:spacing w:after="0"/>
        <w:ind w:firstLine="53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4.2.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1 Аналіз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стану з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охорони праці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в центральній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ремонтній майстерні</w:t>
      </w:r>
    </w:p>
    <w:p w14:paraId="6549D385" w14:textId="7C0EAF24" w:rsidR="00D64070" w:rsidRPr="00D64070" w:rsidRDefault="00D64070" w:rsidP="00F761B2">
      <w:pPr>
        <w:pStyle w:val="a5"/>
        <w:widowControl w:val="0"/>
        <w:suppressLineNumbers/>
        <w:suppressAutoHyphens/>
        <w:spacing w:after="0" w:line="276" w:lineRule="auto"/>
        <w:ind w:left="0" w:firstLine="539"/>
        <w:jc w:val="both"/>
        <w:rPr>
          <w:color w:val="auto"/>
          <w:sz w:val="28"/>
          <w:szCs w:val="28"/>
        </w:rPr>
      </w:pP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 господарств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організована 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функціонує служба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з охорони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праці, але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в її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оботі є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ряд недоліків:</w:t>
      </w:r>
    </w:p>
    <w:p w14:paraId="399CC50C" w14:textId="037ABEFA" w:rsidR="00D64070" w:rsidRPr="00D64070" w:rsidRDefault="00D64070" w:rsidP="00F761B2">
      <w:pPr>
        <w:widowControl w:val="0"/>
        <w:suppressLineNumbers/>
        <w:suppressAutoHyphens/>
        <w:spacing w:after="0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ні причин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равматизму є:</w:t>
      </w:r>
    </w:p>
    <w:p w14:paraId="2EC60435" w14:textId="3E0A521A" w:rsidR="00D64070" w:rsidRPr="00D64070" w:rsidRDefault="00D64070" w:rsidP="00F761B2">
      <w:pPr>
        <w:widowControl w:val="0"/>
        <w:numPr>
          <w:ilvl w:val="0"/>
          <w:numId w:val="7"/>
        </w:numPr>
        <w:suppressLineNumbers/>
        <w:tabs>
          <w:tab w:val="left" w:pos="1080"/>
        </w:tabs>
        <w:suppressAutoHyphens/>
        <w:spacing w:after="0"/>
        <w:ind w:left="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а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справному, стар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і 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тендах;</w:t>
      </w:r>
    </w:p>
    <w:p w14:paraId="4F5A64F4" w14:textId="308AAB8F" w:rsidR="00D64070" w:rsidRPr="00D64070" w:rsidRDefault="00D64070" w:rsidP="00F761B2">
      <w:pPr>
        <w:widowControl w:val="0"/>
        <w:numPr>
          <w:ilvl w:val="0"/>
          <w:numId w:val="7"/>
        </w:numPr>
        <w:suppressLineNumbers/>
        <w:tabs>
          <w:tab w:val="left" w:pos="1080"/>
        </w:tabs>
        <w:suppressAutoHyphens/>
        <w:spacing w:after="0"/>
        <w:ind w:left="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несправн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інструментом;</w:t>
      </w:r>
    </w:p>
    <w:p w14:paraId="4BDA70BA" w14:textId="4A2E3FAA" w:rsidR="00D64070" w:rsidRPr="00D64070" w:rsidRDefault="00D64070" w:rsidP="00F761B2">
      <w:pPr>
        <w:widowControl w:val="0"/>
        <w:numPr>
          <w:ilvl w:val="0"/>
          <w:numId w:val="7"/>
        </w:numPr>
        <w:suppressLineNumbers/>
        <w:tabs>
          <w:tab w:val="left" w:pos="1080"/>
        </w:tabs>
        <w:suppressAutoHyphens/>
        <w:spacing w:after="0"/>
        <w:ind w:left="0"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хтув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струкціями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безпечних вида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них робіт.</w:t>
      </w:r>
    </w:p>
    <w:p w14:paraId="41D3795E" w14:textId="77777777" w:rsidR="00D64070" w:rsidRPr="00D64070" w:rsidRDefault="00D64070" w:rsidP="00F761B2">
      <w:pPr>
        <w:widowControl w:val="0"/>
        <w:suppressLineNumbers/>
        <w:suppressAutoHyphens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8FAA914" w14:textId="4C4CD116" w:rsidR="00D64070" w:rsidRPr="00D64070" w:rsidRDefault="00D64070" w:rsidP="00F761B2">
      <w:pPr>
        <w:widowControl w:val="0"/>
        <w:suppressLineNumbers/>
        <w:suppressAutoHyphens/>
        <w:spacing w:before="120" w:after="120"/>
        <w:ind w:firstLine="567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4.3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Вимоги безпеки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під час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роботи на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металообробних верстатах.</w:t>
      </w:r>
    </w:p>
    <w:p w14:paraId="79CA77E2" w14:textId="4A3C9EEC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1. Токарні </w:t>
      </w:r>
      <w:r w:rsidRPr="00D64070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верстати.</w:t>
      </w:r>
    </w:p>
    <w:p w14:paraId="1B496F18" w14:textId="70E72D0C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сц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зання огороджу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хисним екраном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бо працівни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овує захис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куляри. 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занні довг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утків зо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ходу прутк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протилеж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ходу ма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ти огороджена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ов’язковим 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денний контрол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землення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ерстатом.</w:t>
      </w:r>
    </w:p>
    <w:p w14:paraId="3AC36718" w14:textId="04CB2AFB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2. </w:t>
      </w:r>
      <w:r w:rsidRPr="00D64070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Свердлильні верстати.</w:t>
      </w:r>
    </w:p>
    <w:p w14:paraId="127246C0" w14:textId="03E595EF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тримання детале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ов’язково лещатам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 зупиня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укою патро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свердлом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чищення ві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ружки лиш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сля зупин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агрегату.</w:t>
      </w:r>
    </w:p>
    <w:p w14:paraId="3A6FE623" w14:textId="1F0C96CA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3. </w:t>
      </w:r>
      <w:r w:rsidRPr="00D64070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Шліфувальні, заточувальні </w:t>
      </w:r>
      <w:r w:rsidRPr="00D64070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оботи.</w:t>
      </w:r>
    </w:p>
    <w:p w14:paraId="3E4E2981" w14:textId="75375929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бразив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уг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л закріплюю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допомого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кладок, щоб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меншити контакт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пруження. 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становленні нов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уга проводя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його випробув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тягом 5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хв. Круг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ен бу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ксимально захище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хисним кожухом.</w:t>
      </w:r>
    </w:p>
    <w:p w14:paraId="1A924A85" w14:textId="14E7B05A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4. Фрезерні </w:t>
      </w:r>
      <w:r w:rsidRPr="00D64070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верстати.</w:t>
      </w:r>
    </w:p>
    <w:p w14:paraId="5678151D" w14:textId="09FF8FA1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ов’язков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становлюють захис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жухи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ловлення частино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бробленого матеріалу.</w:t>
      </w:r>
    </w:p>
    <w:p w14:paraId="26FF1A95" w14:textId="2617A66C" w:rsidR="00D64070" w:rsidRPr="00D64070" w:rsidRDefault="00D64070" w:rsidP="00F761B2">
      <w:pPr>
        <w:widowControl w:val="0"/>
        <w:suppressLineNumbers/>
        <w:suppressAutoHyphens/>
        <w:spacing w:before="120" w:after="120"/>
        <w:ind w:left="539" w:firstLine="28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4.4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Розрахунок обміну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повітря, освітлення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і потреба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в засобах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пожежегасіння.</w:t>
      </w:r>
    </w:p>
    <w:p w14:paraId="50181FB4" w14:textId="4A8E8497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ентиляці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усі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обничих приміщення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точно-витяж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пристроя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сцевих відсос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облад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е виробля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кідливі фактори.</w:t>
      </w:r>
    </w:p>
    <w:p w14:paraId="6FFD2A27" w14:textId="2C52B352" w:rsidR="00D64070" w:rsidRPr="00D64070" w:rsidRDefault="00D64070" w:rsidP="00F761B2">
      <w:pPr>
        <w:widowControl w:val="0"/>
        <w:suppressLineNumbers/>
        <w:suppressAutoHyphens/>
        <w:spacing w:before="120" w:after="120"/>
        <w:ind w:firstLine="1077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4.4.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1 Розрахунок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вентиляції у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ковальській дільниці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МРМ.</w:t>
      </w:r>
    </w:p>
    <w:p w14:paraId="7956A20B" w14:textId="70A35B0A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вальській дільни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ює од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, т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ємо вентиляці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робоч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сці кова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умов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го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и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льниці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рні згора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8 кг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угілля.</w:t>
      </w:r>
    </w:p>
    <w:p w14:paraId="4F2CE185" w14:textId="180C6F53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пустим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центрація чад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зу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ітрі робочої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они склада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0мг/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сво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ергу я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атмосферн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ітрі 1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г/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14:paraId="02FB95E6" w14:textId="73434054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изначаємо продуктивн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ентиляції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 [9]:</w:t>
      </w:r>
    </w:p>
    <w:p w14:paraId="511C9780" w14:textId="26C4F702" w:rsidR="00D64070" w:rsidRPr="00D64070" w:rsidRDefault="00D64070" w:rsidP="00F761B2">
      <w:pPr>
        <w:widowControl w:val="0"/>
        <w:suppressLineNumbers/>
        <w:tabs>
          <w:tab w:val="center" w:pos="5103"/>
          <w:tab w:val="right" w:pos="9639"/>
        </w:tabs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160" w:dyaOrig="840" w14:anchorId="33339DE5">
          <v:shape id="_x0000_i2679" type="#_x0000_t75" style="width:109.15pt;height:42.95pt" o:ole="">
            <v:imagedata r:id="rId135" o:title=""/>
          </v:shape>
          <o:OLEObject Type="Embed" ProgID="Equation.3" ShapeID="_x0000_i2679" DrawAspect="Content" ObjectID="_1809784833" r:id="rId136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.1)</w:t>
      </w:r>
    </w:p>
    <w:p w14:paraId="6728B31D" w14:textId="32BC0C44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4E846053">
          <v:shape id="_x0000_i2680" type="#_x0000_t75" style="width:13.95pt;height:18.6pt" o:ole="">
            <v:imagedata r:id="rId137" o:title=""/>
          </v:shape>
          <o:OLEObject Type="Embed" ProgID="Equation.3" ShapeID="_x0000_i2680" DrawAspect="Content" ObjectID="_1809784834" r:id="rId138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мас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ченого палива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ч</w:t>
      </w:r>
    </w:p>
    <w:p w14:paraId="365965E1" w14:textId="7B24C3AF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80" w14:anchorId="6BBEBAAC">
          <v:shape id="_x0000_i2681" type="#_x0000_t75" style="width:13.95pt;height:19.75pt" o:ole="">
            <v:imagedata r:id="rId139" o:title=""/>
          </v:shape>
          <o:OLEObject Type="Embed" ProgID="Equation.3" ShapeID="_x0000_i2681" DrawAspect="Content" ObjectID="_1809784835" r:id="rId140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вміс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шкідливих речовин, %</w:t>
      </w:r>
    </w:p>
    <w:p w14:paraId="45FF5DEC" w14:textId="4019BEF4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859" w:dyaOrig="420" w14:anchorId="7A655D2B">
          <v:shape id="_x0000_i2682" type="#_x0000_t75" style="width:42.95pt;height:20.9pt" o:ole="">
            <v:imagedata r:id="rId141" o:title=""/>
          </v:shape>
          <o:OLEObject Type="Embed" ProgID="Equation.3" ShapeID="_x0000_i2682" DrawAspect="Content" ObjectID="_1809784836" r:id="rId142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пустима концентраці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ксичних речови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чій зо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атмосферн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овітрі</w:t>
      </w:r>
    </w:p>
    <w:p w14:paraId="29EBB7B5" w14:textId="45BB02A6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20" w:dyaOrig="380" w14:anchorId="4E7B2F49">
          <v:shape id="_x0000_i2683" type="#_x0000_t75" style="width:16.25pt;height:19.75pt" o:ole="">
            <v:imagedata r:id="rId143" o:title=""/>
          </v:shape>
          <o:OLEObject Type="Embed" ProgID="Equation.3" ShapeID="_x0000_i2683" DrawAspect="Content" ObjectID="_1809784837" r:id="rId144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віднос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міст С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шкідлив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човині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20" w:dyaOrig="380" w14:anchorId="775AAE44">
          <v:shape id="_x0000_i2684" type="#_x0000_t75" style="width:16.25pt;height:19.75pt" o:ole="">
            <v:imagedata r:id="rId143" o:title=""/>
          </v:shape>
          <o:OLEObject Type="Embed" ProgID="Equation.3" ShapeID="_x0000_i2684" DrawAspect="Content" ObjectID="_1809784838" r:id="rId14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=0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02</w:t>
      </w:r>
    </w:p>
    <w:p w14:paraId="73DCF082" w14:textId="77777777" w:rsidR="00D64070" w:rsidRPr="00D64070" w:rsidRDefault="00D64070" w:rsidP="00F761B2">
      <w:pPr>
        <w:widowControl w:val="0"/>
        <w:suppressLineNumbers/>
        <w:suppressAutoHyphens/>
        <w:ind w:firstLine="567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680" w:dyaOrig="820" w14:anchorId="5A2D24AC">
          <v:shape id="_x0000_i2685" type="#_x0000_t75" style="width:184.65pt;height:40.65pt" o:ole="">
            <v:imagedata r:id="rId146" o:title=""/>
          </v:shape>
          <o:OLEObject Type="Embed" ProgID="Equation.3" ShapeID="_x0000_i2685" DrawAspect="Content" ObjectID="_1809784839" r:id="rId147"/>
        </w:object>
      </w:r>
    </w:p>
    <w:p w14:paraId="5A21F395" w14:textId="5F190348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к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вень забезпечу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ьовий вентилятор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отужністю 1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 кВт.</w:t>
      </w:r>
    </w:p>
    <w:p w14:paraId="5B67AA52" w14:textId="40873EB2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4.4.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2 Розрахунок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природного освітлення.</w:t>
      </w:r>
    </w:p>
    <w:p w14:paraId="33321414" w14:textId="0CB70666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ок природ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вітлення зводи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визнач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ості вікон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кож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ільниці МРМ.</w:t>
      </w:r>
    </w:p>
    <w:p w14:paraId="63AABE5A" w14:textId="52CF786B" w:rsidR="00D64070" w:rsidRPr="00D64070" w:rsidRDefault="00D64070" w:rsidP="00F761B2">
      <w:pPr>
        <w:widowControl w:val="0"/>
        <w:suppressLineNumbers/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рна площ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вітлюючи проріз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боков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вітленні визнача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 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6, 9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0]:</w:t>
      </w:r>
    </w:p>
    <w:p w14:paraId="1D401491" w14:textId="784EC710" w:rsidR="00D64070" w:rsidRPr="00D64070" w:rsidRDefault="00D64070" w:rsidP="00F761B2">
      <w:pPr>
        <w:widowControl w:val="0"/>
        <w:suppressLineNumbers/>
        <w:tabs>
          <w:tab w:val="center" w:pos="5103"/>
          <w:tab w:val="right" w:pos="9639"/>
        </w:tabs>
        <w:suppressAutoHyphens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860" w:dyaOrig="680" w14:anchorId="723144E6">
          <v:shape id="_x0000_i2686" type="#_x0000_t75" style="width:135.85pt;height:49.95pt" o:ole="">
            <v:imagedata r:id="rId148" o:title=""/>
          </v:shape>
          <o:OLEObject Type="Embed" ProgID="Equation.3" ShapeID="_x0000_i2686" DrawAspect="Content" ObjectID="_1809784840" r:id="rId14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.2)</w:t>
      </w:r>
    </w:p>
    <w:p w14:paraId="0ABEDDDF" w14:textId="2784444A" w:rsidR="00D64070" w:rsidRPr="00D64070" w:rsidRDefault="00D64070" w:rsidP="00F761B2">
      <w:pPr>
        <w:widowControl w:val="0"/>
        <w:suppressLineNumbers/>
        <w:suppressAutoHyphens/>
        <w:spacing w:after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80" w:dyaOrig="360" w14:anchorId="022CB65C">
          <v:shape id="_x0000_i2687" type="#_x0000_t75" style="width:24.4pt;height:18.6pt" o:ole="">
            <v:imagedata r:id="rId150" o:title=""/>
          </v:shape>
          <o:OLEObject Type="Embed" ProgID="Equation.3" ShapeID="_x0000_i2687" DrawAspect="Content" ObjectID="_1809784841" r:id="rId15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сумар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 вікон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</w:p>
    <w:p w14:paraId="157DC0F6" w14:textId="6E9A48ED" w:rsidR="00D64070" w:rsidRPr="00D64070" w:rsidRDefault="00D64070" w:rsidP="00F761B2">
      <w:pPr>
        <w:widowControl w:val="0"/>
        <w:suppressLineNumbers/>
        <w:suppressAutoHyphens/>
        <w:spacing w:after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10D1703D">
          <v:shape id="_x0000_i2688" type="#_x0000_t75" style="width:13.95pt;height:18.6pt" o:ole="">
            <v:imagedata r:id="rId152" o:title=""/>
          </v:shape>
          <o:OLEObject Type="Embed" ProgID="Equation.3" ShapeID="_x0000_i2688" DrawAspect="Content" ObjectID="_1809784842" r:id="rId15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 xml:space="preserve">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логи приміщення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</w:p>
    <w:p w14:paraId="4CC708CA" w14:textId="4255AC8B" w:rsidR="00D64070" w:rsidRPr="00D64070" w:rsidRDefault="00D64070" w:rsidP="00F761B2">
      <w:pPr>
        <w:widowControl w:val="0"/>
        <w:suppressLineNumbers/>
        <w:suppressAutoHyphens/>
        <w:spacing w:after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60" w:dyaOrig="360" w14:anchorId="7BD4B56A">
          <v:shape id="_x0000_i2689" type="#_x0000_t75" style="width:12.75pt;height:18.6pt" o:ole="">
            <v:imagedata r:id="rId154" o:title=""/>
          </v:shape>
          <o:OLEObject Type="Embed" ProgID="Equation.3" ShapeID="_x0000_i2689" DrawAspect="Content" ObjectID="_1809784843" r:id="rId15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загаль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світл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ропускання матеріалу</w:t>
      </w:r>
    </w:p>
    <w:p w14:paraId="718039BC" w14:textId="7941A66E" w:rsidR="00D64070" w:rsidRPr="00D64070" w:rsidRDefault="00D64070" w:rsidP="00F761B2">
      <w:pPr>
        <w:widowControl w:val="0"/>
        <w:suppressLineNumbers/>
        <w:suppressAutoHyphens/>
        <w:spacing w:after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80" w:dyaOrig="279" w14:anchorId="5A81C640">
          <v:shape id="_x0000_i2690" type="#_x0000_t75" style="width:11.6pt;height:17.4pt" o:ole="">
            <v:imagedata r:id="rId156" o:title=""/>
          </v:shape>
          <o:OLEObject Type="Embed" ProgID="Equation.3" ShapeID="_x0000_i2690" DrawAspect="Content" ObjectID="_1809784844" r:id="rId15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природ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світленості, %</w:t>
      </w:r>
    </w:p>
    <w:p w14:paraId="0190FA86" w14:textId="584261EC" w:rsidR="00D64070" w:rsidRPr="00D64070" w:rsidRDefault="00D64070" w:rsidP="00F761B2">
      <w:pPr>
        <w:widowControl w:val="0"/>
        <w:suppressLineNumbers/>
        <w:suppressAutoHyphens/>
        <w:spacing w:after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0AFD4323">
          <v:shape id="_x0000_i2691" type="#_x0000_t75" style="width:13.95pt;height:18.6pt" o:ole="">
            <v:imagedata r:id="rId158" o:title=""/>
          </v:shape>
          <o:OLEObject Type="Embed" ProgID="Equation.3" ShapeID="_x0000_i2691" DrawAspect="Content" ObjectID="_1809784845" r:id="rId15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світлов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характеристика вікна</w:t>
      </w:r>
    </w:p>
    <w:p w14:paraId="2D034007" w14:textId="2894F7A4" w:rsidR="00D64070" w:rsidRPr="00D64070" w:rsidRDefault="00D64070" w:rsidP="00F761B2">
      <w:pPr>
        <w:widowControl w:val="0"/>
        <w:suppressLineNumbers/>
        <w:suppressAutoHyphens/>
        <w:spacing w:after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0" w:dyaOrig="279" w14:anchorId="048DC31C">
          <v:shape id="_x0000_i2692" type="#_x0000_t75" style="width:9.3pt;height:13.95pt" o:ole="">
            <v:imagedata r:id="rId160" o:title=""/>
          </v:shape>
          <o:OLEObject Type="Embed" ProgID="Equation.3" ShapeID="_x0000_i2692" DrawAspect="Content" ObjectID="_1809784846" r:id="rId16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, щ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раховує затемн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ротилежними спорудами</w:t>
      </w:r>
    </w:p>
    <w:p w14:paraId="67015390" w14:textId="27AE383D" w:rsidR="00D64070" w:rsidRPr="00D64070" w:rsidRDefault="00D64070" w:rsidP="00F761B2">
      <w:pPr>
        <w:widowControl w:val="0"/>
        <w:suppressLineNumbers/>
        <w:suppressAutoHyphens/>
        <w:spacing w:after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80" w:dyaOrig="340" w14:anchorId="6DADA8B4">
          <v:shape id="_x0000_i2693" type="#_x0000_t75" style="width:9.3pt;height:17.4pt" o:ole="">
            <v:imagedata r:id="rId162" o:title=""/>
          </v:shape>
          <o:OLEObject Type="Embed" ProgID="Equation.3" ShapeID="_x0000_i2693" DrawAspect="Content" ObjectID="_1809784847" r:id="rId16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, щ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раховує підвищ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ПО.</w:t>
      </w:r>
    </w:p>
    <w:p w14:paraId="6B39AF3C" w14:textId="35B19D2C" w:rsidR="00D64070" w:rsidRPr="00D64070" w:rsidRDefault="00D64070" w:rsidP="00F761B2">
      <w:pPr>
        <w:widowControl w:val="0"/>
        <w:suppressLineNumbers/>
        <w:suppressAutoHyphens/>
        <w:spacing w:after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а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ів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жної дільни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РМ наведе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табл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.2 </w:t>
      </w:r>
    </w:p>
    <w:p w14:paraId="727DB285" w14:textId="77777777" w:rsidR="00D64070" w:rsidRPr="00D64070" w:rsidRDefault="00D64070" w:rsidP="00F761B2">
      <w:pPr>
        <w:widowControl w:val="0"/>
        <w:suppressLineNumbers/>
        <w:suppressAutoHyphens/>
        <w:spacing w:after="0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62CED2EC" w14:textId="6296C8D2" w:rsidR="00D64070" w:rsidRPr="00D64070" w:rsidRDefault="00D64070" w:rsidP="00F761B2">
      <w:pPr>
        <w:widowControl w:val="0"/>
        <w:suppressLineNumbers/>
        <w:suppressAutoHyphens/>
        <w:spacing w:after="120"/>
        <w:ind w:left="709"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4.4.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3 Розрахунок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штучного освітлення.</w:t>
      </w:r>
    </w:p>
    <w:p w14:paraId="6FE59771" w14:textId="4983744A" w:rsidR="00D64070" w:rsidRPr="00D64070" w:rsidRDefault="00D64070" w:rsidP="00F761B2">
      <w:pPr>
        <w:widowControl w:val="0"/>
        <w:suppressLineNumbers/>
        <w:suppressAutoHyphens/>
        <w:ind w:firstLine="56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розрахунк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штучного освітл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стосовують мето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вітлового потоку.</w:t>
      </w:r>
    </w:p>
    <w:p w14:paraId="5704F113" w14:textId="5195A3D0" w:rsidR="00D64070" w:rsidRPr="00D64070" w:rsidRDefault="00D64070" w:rsidP="00F761B2">
      <w:pPr>
        <w:widowControl w:val="0"/>
        <w:suppressLineNumbers/>
        <w:suppressAutoHyphens/>
        <w:ind w:firstLine="56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ей мето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зволяє розрахув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вітловий потік F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n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,яки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а світи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жна електри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ампа.</w:t>
      </w:r>
    </w:p>
    <w:p w14:paraId="23AB1A22" w14:textId="3C6C80FC" w:rsidR="00D64070" w:rsidRPr="00D64070" w:rsidRDefault="00D64070" w:rsidP="00F761B2">
      <w:pPr>
        <w:widowControl w:val="0"/>
        <w:suppressLineNumbers/>
        <w:suppressAutoHyphens/>
        <w:ind w:firstLine="56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едемо з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 [10]:</w:t>
      </w:r>
    </w:p>
    <w:p w14:paraId="6F1D0C2A" w14:textId="0C0CEA2D" w:rsidR="00D64070" w:rsidRPr="00D64070" w:rsidRDefault="00D64070" w:rsidP="00F761B2">
      <w:pPr>
        <w:widowControl w:val="0"/>
        <w:suppressLineNumbers/>
        <w:tabs>
          <w:tab w:val="center" w:pos="5241"/>
          <w:tab w:val="right" w:pos="9921"/>
        </w:tabs>
        <w:suppressAutoHyphens/>
        <w:ind w:firstLine="56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00" w:dyaOrig="680" w14:anchorId="3F8220E3">
          <v:shape id="_x0000_i2694" type="#_x0000_t75" style="width:137.05pt;height:46.45pt" o:ole="">
            <v:imagedata r:id="rId164" o:title=""/>
          </v:shape>
          <o:OLEObject Type="Embed" ProgID="Equation.3" ShapeID="_x0000_i2694" DrawAspect="Content" ObjectID="_1809784848" r:id="rId16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.3)</w:t>
      </w:r>
    </w:p>
    <w:p w14:paraId="062AF0FC" w14:textId="05A7EEFC" w:rsidR="00D64070" w:rsidRPr="00D64070" w:rsidRDefault="00D64070" w:rsidP="00F761B2">
      <w:pPr>
        <w:widowControl w:val="0"/>
        <w:suppressLineNumbers/>
        <w:suppressAutoHyphens/>
        <w:ind w:firstLine="56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е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0" w:dyaOrig="279" w14:anchorId="3A4F7820">
          <v:shape id="_x0000_i2695" type="#_x0000_t75" style="width:9.3pt;height:13.95pt" o:ole="">
            <v:imagedata r:id="rId160" o:title=""/>
          </v:shape>
          <o:OLEObject Type="Embed" ProgID="Equation.3" ShapeID="_x0000_i2695" DrawAspect="Content" ObjectID="_1809784849" r:id="rId166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коефіцієн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пасу,</w:t>
      </w:r>
    </w:p>
    <w:p w14:paraId="71B300AA" w14:textId="22B765DD" w:rsidR="00D64070" w:rsidRPr="00D64070" w:rsidRDefault="00D64070" w:rsidP="00F761B2">
      <w:pPr>
        <w:widowControl w:val="0"/>
        <w:suppressLineNumbers/>
        <w:suppressAutoHyphens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5516E3BE">
          <v:shape id="_x0000_i2696" type="#_x0000_t75" style="width:13.95pt;height:18.6pt" o:ole="">
            <v:imagedata r:id="rId152" o:title=""/>
          </v:shape>
          <o:OLEObject Type="Embed" ProgID="Equation.3" ShapeID="_x0000_i2696" DrawAspect="Content" ObjectID="_1809784850" r:id="rId167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площ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логи приміщення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</w:p>
    <w:p w14:paraId="01C904DB" w14:textId="77777777" w:rsidR="00D64070" w:rsidRPr="00D64070" w:rsidRDefault="00D64070" w:rsidP="00F761B2">
      <w:pPr>
        <w:widowControl w:val="0"/>
        <w:suppressLineNumbers/>
        <w:suppressAutoHyphens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40" w:dyaOrig="260" w14:anchorId="044E1D3F">
          <v:shape id="_x0000_i2697" type="#_x0000_t75" style="width:11.6pt;height:12.75pt" o:ole="">
            <v:imagedata r:id="rId168" o:title=""/>
          </v:shape>
          <o:OLEObject Type="Embed" ProgID="Equation.3" ShapeID="_x0000_i2697" DrawAspect="Content" ObjectID="_1809784851" r:id="rId16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- освітленість,</w:t>
      </w:r>
    </w:p>
    <w:p w14:paraId="5D9717D3" w14:textId="4688156D" w:rsidR="00D64070" w:rsidRPr="00D64070" w:rsidRDefault="00D64070" w:rsidP="00F761B2">
      <w:pPr>
        <w:widowControl w:val="0"/>
        <w:suppressLineNumbers/>
        <w:suppressAutoHyphens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39" w:dyaOrig="220" w14:anchorId="6A6FED34">
          <v:shape id="_x0000_i2698" type="#_x0000_t75" style="width:6.95pt;height:11.6pt" o:ole="">
            <v:imagedata r:id="rId170" o:title=""/>
          </v:shape>
          <o:OLEObject Type="Embed" ProgID="Equation.3" ShapeID="_x0000_i2698" DrawAspect="Content" ObjectID="_1809784852" r:id="rId17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, щ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раховує нерівномірн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світлення,</w:t>
      </w:r>
    </w:p>
    <w:p w14:paraId="7C898392" w14:textId="4C41F369" w:rsidR="00D64070" w:rsidRPr="00D64070" w:rsidRDefault="00D64070" w:rsidP="00F761B2">
      <w:pPr>
        <w:widowControl w:val="0"/>
        <w:suppressLineNumbers/>
        <w:suppressAutoHyphens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68ECA257">
          <v:shape id="_x0000_i2699" type="#_x0000_t75" style="width:13.95pt;height:18.6pt" o:ole="">
            <v:imagedata r:id="rId172" o:title=""/>
          </v:shape>
          <o:OLEObject Type="Embed" ProgID="Equation.3" ShapeID="_x0000_i2699" DrawAspect="Content" ObjectID="_1809784853" r:id="rId173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кільк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лампочок,</w:t>
      </w:r>
    </w:p>
    <w:p w14:paraId="6D9DC839" w14:textId="25BAE13E" w:rsidR="00D64070" w:rsidRPr="00D64070" w:rsidRDefault="00D64070" w:rsidP="00F761B2">
      <w:pPr>
        <w:widowControl w:val="0"/>
        <w:suppressLineNumbers/>
        <w:suppressAutoHyphens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3F5142C2">
          <v:shape id="_x0000_i2700" type="#_x0000_t75" style="width:13.95pt;height:18.6pt" o:ole="">
            <v:imagedata r:id="rId174" o:title=""/>
          </v:shape>
          <o:OLEObject Type="Embed" ProgID="Equation.3" ShapeID="_x0000_i2700" DrawAspect="Content" ObjectID="_1809784854" r:id="rId175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коефіцієн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ання світлов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отоку.</w:t>
      </w:r>
    </w:p>
    <w:p w14:paraId="7818A283" w14:textId="6D804E43" w:rsidR="00D64070" w:rsidRPr="00D64070" w:rsidRDefault="00D64070" w:rsidP="00F761B2">
      <w:pPr>
        <w:widowControl w:val="0"/>
        <w:suppressLineNumbers/>
        <w:suppressAutoHyphens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о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ості лампочо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едемо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бличній форм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 додатках.</w:t>
      </w:r>
    </w:p>
    <w:p w14:paraId="7CBDF321" w14:textId="77777777" w:rsidR="00D64070" w:rsidRPr="00D64070" w:rsidRDefault="00D64070" w:rsidP="00F761B2">
      <w:pPr>
        <w:widowControl w:val="0"/>
        <w:suppressLineNumbers/>
        <w:suppressAutoHyphens/>
        <w:ind w:firstLine="540"/>
        <w:jc w:val="both"/>
        <w:rPr>
          <w:color w:val="auto"/>
          <w:sz w:val="28"/>
          <w:szCs w:val="28"/>
          <w:lang w:val="uk-UA"/>
        </w:rPr>
      </w:pPr>
    </w:p>
    <w:p w14:paraId="13B12E54" w14:textId="77777777" w:rsidR="00D64070" w:rsidRPr="00D64070" w:rsidRDefault="00D64070" w:rsidP="00F761B2">
      <w:pPr>
        <w:widowControl w:val="0"/>
        <w:suppressLineNumbers/>
        <w:suppressAutoHyphens/>
        <w:ind w:firstLine="540"/>
        <w:jc w:val="both"/>
        <w:rPr>
          <w:color w:val="auto"/>
          <w:sz w:val="28"/>
          <w:szCs w:val="28"/>
          <w:lang w:val="uk-UA"/>
        </w:rPr>
      </w:pPr>
    </w:p>
    <w:p w14:paraId="046EE26A" w14:textId="006FBD54" w:rsidR="00D64070" w:rsidRPr="00D64070" w:rsidRDefault="00D64070" w:rsidP="00F761B2">
      <w:pPr>
        <w:widowControl w:val="0"/>
        <w:suppressLineNumbers/>
        <w:suppressAutoHyphens/>
        <w:spacing w:after="0"/>
        <w:ind w:firstLine="561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4.4.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4 Розрахунок </w:t>
      </w:r>
      <w:r w:rsidRPr="00D64070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засобів пожежегасіння.</w:t>
      </w:r>
    </w:p>
    <w:p w14:paraId="1AB579F5" w14:textId="4F01FC98" w:rsidR="00D64070" w:rsidRPr="00D64070" w:rsidRDefault="00D64070" w:rsidP="00F761B2">
      <w:pPr>
        <w:widowControl w:val="0"/>
        <w:suppressLineNumbers/>
        <w:suppressAutoHyphens/>
        <w:spacing w:after="0"/>
        <w:ind w:firstLine="56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бір вогнегасникі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МР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уємо і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у 1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на 50..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00 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 xml:space="preserve">2 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9].</w:t>
      </w:r>
    </w:p>
    <w:p w14:paraId="5AA68AE1" w14:textId="47DF49A4" w:rsidR="00D64070" w:rsidRPr="00D64070" w:rsidRDefault="00D64070" w:rsidP="00F761B2">
      <w:pPr>
        <w:widowControl w:val="0"/>
        <w:suppressLineNumbers/>
        <w:suppressAutoHyphens/>
        <w:spacing w:after="0"/>
        <w:ind w:firstLine="56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а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водимо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. 4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.</w:t>
      </w:r>
    </w:p>
    <w:p w14:paraId="74D4BA5A" w14:textId="44EA9B1A" w:rsidR="00D64070" w:rsidRPr="00D64070" w:rsidRDefault="00D64070" w:rsidP="00F761B2">
      <w:pPr>
        <w:widowControl w:val="0"/>
        <w:suppressLineNumbers/>
        <w:suppressAutoHyphens/>
        <w:spacing w:after="0"/>
        <w:ind w:firstLine="561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блиц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.4</w:t>
      </w:r>
    </w:p>
    <w:p w14:paraId="622DD405" w14:textId="0760EA1C" w:rsidR="00352E73" w:rsidRPr="00D64070" w:rsidRDefault="00D64070" w:rsidP="00F761B2">
      <w:pPr>
        <w:widowControl w:val="0"/>
        <w:suppressLineNumbers/>
        <w:suppressAutoHyphens/>
        <w:spacing w:after="0"/>
        <w:ind w:firstLine="56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реба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собах пожежогасіння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10"/>
        <w:gridCol w:w="1196"/>
        <w:gridCol w:w="1064"/>
        <w:gridCol w:w="783"/>
        <w:gridCol w:w="1034"/>
        <w:gridCol w:w="1129"/>
        <w:gridCol w:w="1467"/>
      </w:tblGrid>
      <w:tr w:rsidR="00352E73" w:rsidRPr="00D64070" w14:paraId="7C3F5D72" w14:textId="77777777" w:rsidTr="00352E73">
        <w:trPr>
          <w:cantSplit/>
          <w:trHeight w:val="180"/>
        </w:trPr>
        <w:tc>
          <w:tcPr>
            <w:tcW w:w="3394" w:type="dxa"/>
            <w:vMerge w:val="restart"/>
          </w:tcPr>
          <w:p w14:paraId="132BBA6E" w14:textId="5E0FB4C5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азва дільниці</w:t>
            </w:r>
          </w:p>
        </w:tc>
        <w:tc>
          <w:tcPr>
            <w:tcW w:w="1087" w:type="dxa"/>
            <w:vMerge w:val="restart"/>
          </w:tcPr>
          <w:p w14:paraId="6CDB422F" w14:textId="0628CC8A" w:rsidR="00D64070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лоща,</w:t>
            </w:r>
          </w:p>
          <w:p w14:paraId="686F33CB" w14:textId="1C33E1B1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164" w:type="dxa"/>
            <w:gridSpan w:val="2"/>
          </w:tcPr>
          <w:p w14:paraId="0D22DDBF" w14:textId="10913AE7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огнегасник</w:t>
            </w:r>
          </w:p>
        </w:tc>
        <w:tc>
          <w:tcPr>
            <w:tcW w:w="1160" w:type="dxa"/>
            <w:vMerge w:val="restart"/>
          </w:tcPr>
          <w:p w14:paraId="0DA1AA8D" w14:textId="02501E2D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ящик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 піском</w:t>
            </w:r>
          </w:p>
        </w:tc>
        <w:tc>
          <w:tcPr>
            <w:tcW w:w="1222" w:type="dxa"/>
            <w:vMerge w:val="restart"/>
          </w:tcPr>
          <w:p w14:paraId="10897BD7" w14:textId="2D3E0942" w:rsidR="00D64070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бочка</w:t>
            </w:r>
          </w:p>
          <w:p w14:paraId="629628F6" w14:textId="5B164643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з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одою</w:t>
            </w:r>
          </w:p>
        </w:tc>
        <w:tc>
          <w:tcPr>
            <w:tcW w:w="1460" w:type="dxa"/>
            <w:vMerge w:val="restart"/>
          </w:tcPr>
          <w:p w14:paraId="35AE56A9" w14:textId="0978941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пожежний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щит</w:t>
            </w:r>
          </w:p>
        </w:tc>
      </w:tr>
      <w:tr w:rsidR="00352E73" w:rsidRPr="00D64070" w14:paraId="13A82AD2" w14:textId="77777777" w:rsidTr="00352E73">
        <w:trPr>
          <w:cantSplit/>
          <w:trHeight w:val="360"/>
        </w:trPr>
        <w:tc>
          <w:tcPr>
            <w:tcW w:w="3394" w:type="dxa"/>
            <w:vMerge/>
          </w:tcPr>
          <w:p w14:paraId="25F0C644" w14:textId="77777777" w:rsidR="00352E73" w:rsidRPr="00D64070" w:rsidRDefault="00352E73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87" w:type="dxa"/>
            <w:vMerge/>
          </w:tcPr>
          <w:p w14:paraId="20F2EF41" w14:textId="77777777" w:rsidR="00352E73" w:rsidRPr="00D64070" w:rsidRDefault="00352E73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36" w:type="dxa"/>
          </w:tcPr>
          <w:p w14:paraId="22D14E35" w14:textId="46789543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ХП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0 </w:t>
            </w:r>
          </w:p>
        </w:tc>
        <w:tc>
          <w:tcPr>
            <w:tcW w:w="928" w:type="dxa"/>
          </w:tcPr>
          <w:p w14:paraId="52B20691" w14:textId="5F9F73B9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У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160" w:type="dxa"/>
            <w:vMerge/>
          </w:tcPr>
          <w:p w14:paraId="12B2D52D" w14:textId="77777777" w:rsidR="00352E73" w:rsidRPr="00D64070" w:rsidRDefault="00352E73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22" w:type="dxa"/>
            <w:vMerge/>
          </w:tcPr>
          <w:p w14:paraId="71A8D36C" w14:textId="77777777" w:rsidR="00352E73" w:rsidRPr="00D64070" w:rsidRDefault="00352E73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60" w:type="dxa"/>
            <w:vMerge/>
          </w:tcPr>
          <w:p w14:paraId="74C3B949" w14:textId="77777777" w:rsidR="00352E73" w:rsidRPr="00D64070" w:rsidRDefault="00352E73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352E73" w:rsidRPr="00D64070" w14:paraId="794D2450" w14:textId="77777777" w:rsidTr="00352E73">
        <w:tc>
          <w:tcPr>
            <w:tcW w:w="3394" w:type="dxa"/>
          </w:tcPr>
          <w:p w14:paraId="357F7329" w14:textId="3B1BC1A2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озбиральня</w:t>
            </w:r>
          </w:p>
        </w:tc>
        <w:tc>
          <w:tcPr>
            <w:tcW w:w="1087" w:type="dxa"/>
          </w:tcPr>
          <w:p w14:paraId="7571C090" w14:textId="1B81E452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2</w:t>
            </w:r>
          </w:p>
        </w:tc>
        <w:tc>
          <w:tcPr>
            <w:tcW w:w="1236" w:type="dxa"/>
          </w:tcPr>
          <w:p w14:paraId="27F537E5" w14:textId="3CE8DF25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056E0F1B" w14:textId="46F1595F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160" w:type="dxa"/>
          </w:tcPr>
          <w:p w14:paraId="6A463A26" w14:textId="43192CBD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  <w:tc>
          <w:tcPr>
            <w:tcW w:w="1222" w:type="dxa"/>
          </w:tcPr>
          <w:p w14:paraId="2331BE9D" w14:textId="6C3BE27C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466A5BB6" w14:textId="3FD9FB2E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</w:tr>
      <w:tr w:rsidR="00352E73" w:rsidRPr="00D64070" w14:paraId="51D98D37" w14:textId="77777777" w:rsidTr="00352E73">
        <w:tc>
          <w:tcPr>
            <w:tcW w:w="3394" w:type="dxa"/>
          </w:tcPr>
          <w:p w14:paraId="1F77110B" w14:textId="448874ED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ТО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і діагностування</w:t>
            </w:r>
          </w:p>
        </w:tc>
        <w:tc>
          <w:tcPr>
            <w:tcW w:w="1087" w:type="dxa"/>
          </w:tcPr>
          <w:p w14:paraId="35D58FC4" w14:textId="4088DAAE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2</w:t>
            </w:r>
          </w:p>
        </w:tc>
        <w:tc>
          <w:tcPr>
            <w:tcW w:w="1236" w:type="dxa"/>
          </w:tcPr>
          <w:p w14:paraId="5CF91197" w14:textId="2C07E4C2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5A24C152" w14:textId="1B66D4A5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160" w:type="dxa"/>
          </w:tcPr>
          <w:p w14:paraId="4F193D1B" w14:textId="44DA4594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  <w:tc>
          <w:tcPr>
            <w:tcW w:w="1222" w:type="dxa"/>
          </w:tcPr>
          <w:p w14:paraId="164A183E" w14:textId="3ECC6B09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3390B76D" w14:textId="2E8EF548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</w:tr>
      <w:tr w:rsidR="00352E73" w:rsidRPr="00D64070" w14:paraId="432A3F94" w14:textId="77777777" w:rsidTr="00352E73">
        <w:tc>
          <w:tcPr>
            <w:tcW w:w="3394" w:type="dxa"/>
          </w:tcPr>
          <w:p w14:paraId="220B4ECC" w14:textId="22826C42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емонтно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онтажна</w:t>
            </w:r>
          </w:p>
        </w:tc>
        <w:tc>
          <w:tcPr>
            <w:tcW w:w="1087" w:type="dxa"/>
          </w:tcPr>
          <w:p w14:paraId="26DABD74" w14:textId="51FC1D14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84</w:t>
            </w:r>
          </w:p>
        </w:tc>
        <w:tc>
          <w:tcPr>
            <w:tcW w:w="1236" w:type="dxa"/>
          </w:tcPr>
          <w:p w14:paraId="30A2E0B6" w14:textId="44BA2579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928" w:type="dxa"/>
          </w:tcPr>
          <w:p w14:paraId="73936A39" w14:textId="04AC7C26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160" w:type="dxa"/>
          </w:tcPr>
          <w:p w14:paraId="795F112D" w14:textId="53DA532B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  <w:tc>
          <w:tcPr>
            <w:tcW w:w="1222" w:type="dxa"/>
          </w:tcPr>
          <w:p w14:paraId="4F22F0F2" w14:textId="45AB86F2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  <w:tc>
          <w:tcPr>
            <w:tcW w:w="1460" w:type="dxa"/>
          </w:tcPr>
          <w:p w14:paraId="0A8248A9" w14:textId="67762D5F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</w:tr>
      <w:tr w:rsidR="00352E73" w:rsidRPr="00D64070" w14:paraId="48919396" w14:textId="77777777" w:rsidTr="00352E73">
        <w:tc>
          <w:tcPr>
            <w:tcW w:w="3394" w:type="dxa"/>
          </w:tcPr>
          <w:p w14:paraId="46D5F5D8" w14:textId="0EAAB9C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емонт двигунів</w:t>
            </w:r>
          </w:p>
        </w:tc>
        <w:tc>
          <w:tcPr>
            <w:tcW w:w="1087" w:type="dxa"/>
          </w:tcPr>
          <w:p w14:paraId="19453A96" w14:textId="71D2503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1236" w:type="dxa"/>
          </w:tcPr>
          <w:p w14:paraId="0FE53B2D" w14:textId="251C13F1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681BE70A" w14:textId="4505E5B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160" w:type="dxa"/>
          </w:tcPr>
          <w:p w14:paraId="117B6598" w14:textId="45259F10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222" w:type="dxa"/>
          </w:tcPr>
          <w:p w14:paraId="45F52E78" w14:textId="126DB179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6A04788C" w14:textId="3C54F4E0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20C80A13" w14:textId="77777777" w:rsidTr="00352E73">
        <w:tc>
          <w:tcPr>
            <w:tcW w:w="3394" w:type="dxa"/>
          </w:tcPr>
          <w:p w14:paraId="13D7BD95" w14:textId="7BE87DC3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бкатка двигунів</w:t>
            </w:r>
          </w:p>
        </w:tc>
        <w:tc>
          <w:tcPr>
            <w:tcW w:w="1087" w:type="dxa"/>
          </w:tcPr>
          <w:p w14:paraId="5690B9AB" w14:textId="6D69806E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1236" w:type="dxa"/>
          </w:tcPr>
          <w:p w14:paraId="092FCC56" w14:textId="2E91C12E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09BEB259" w14:textId="09DC1B71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160" w:type="dxa"/>
          </w:tcPr>
          <w:p w14:paraId="73CCAF29" w14:textId="6EA1CE09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  <w:tc>
          <w:tcPr>
            <w:tcW w:w="1222" w:type="dxa"/>
          </w:tcPr>
          <w:p w14:paraId="0E68A5E5" w14:textId="1DB04B72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5FB0E82E" w14:textId="0739D356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24710B9A" w14:textId="77777777" w:rsidTr="00352E73">
        <w:tc>
          <w:tcPr>
            <w:tcW w:w="3394" w:type="dxa"/>
          </w:tcPr>
          <w:p w14:paraId="35373AD1" w14:textId="1D986AD6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емонт електрообладнання</w:t>
            </w:r>
          </w:p>
        </w:tc>
        <w:tc>
          <w:tcPr>
            <w:tcW w:w="1087" w:type="dxa"/>
          </w:tcPr>
          <w:p w14:paraId="22D83B72" w14:textId="7AC00747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4</w:t>
            </w:r>
          </w:p>
        </w:tc>
        <w:tc>
          <w:tcPr>
            <w:tcW w:w="1236" w:type="dxa"/>
          </w:tcPr>
          <w:p w14:paraId="5C6D3DE2" w14:textId="4400D35F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928" w:type="dxa"/>
          </w:tcPr>
          <w:p w14:paraId="65EBED27" w14:textId="738CE763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160" w:type="dxa"/>
          </w:tcPr>
          <w:p w14:paraId="26F5DA25" w14:textId="7FD5A3F9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222" w:type="dxa"/>
          </w:tcPr>
          <w:p w14:paraId="40BE8346" w14:textId="0AA8B1BB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67BEF95B" w14:textId="0C23BA7F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2AE1449F" w14:textId="77777777" w:rsidTr="00352E73">
        <w:tc>
          <w:tcPr>
            <w:tcW w:w="3394" w:type="dxa"/>
          </w:tcPr>
          <w:p w14:paraId="1FD6C9DF" w14:textId="2FC6C053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склад запасних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частин</w:t>
            </w:r>
          </w:p>
        </w:tc>
        <w:tc>
          <w:tcPr>
            <w:tcW w:w="1087" w:type="dxa"/>
          </w:tcPr>
          <w:p w14:paraId="0E0B28F6" w14:textId="0136EEBC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</w:t>
            </w:r>
          </w:p>
        </w:tc>
        <w:tc>
          <w:tcPr>
            <w:tcW w:w="1236" w:type="dxa"/>
          </w:tcPr>
          <w:p w14:paraId="5D2F1AA4" w14:textId="31F9D2F9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731DE509" w14:textId="3E39A6C0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160" w:type="dxa"/>
          </w:tcPr>
          <w:p w14:paraId="5CE873D8" w14:textId="5043D922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222" w:type="dxa"/>
          </w:tcPr>
          <w:p w14:paraId="5CB0FCC2" w14:textId="683BF153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0CDD8FC6" w14:textId="1F06C996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3EAA2D08" w14:textId="77777777" w:rsidTr="00352E73">
        <w:tc>
          <w:tcPr>
            <w:tcW w:w="3394" w:type="dxa"/>
          </w:tcPr>
          <w:p w14:paraId="1F124940" w14:textId="1816C502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ислотна</w:t>
            </w:r>
          </w:p>
        </w:tc>
        <w:tc>
          <w:tcPr>
            <w:tcW w:w="1087" w:type="dxa"/>
          </w:tcPr>
          <w:p w14:paraId="1B90ECA7" w14:textId="49A09A93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236" w:type="dxa"/>
          </w:tcPr>
          <w:p w14:paraId="21D37253" w14:textId="18B53D3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47D5A1B5" w14:textId="670388FE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160" w:type="dxa"/>
          </w:tcPr>
          <w:p w14:paraId="69A98880" w14:textId="6205C3E2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222" w:type="dxa"/>
          </w:tcPr>
          <w:p w14:paraId="27E677FC" w14:textId="23C56C98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4F95BE16" w14:textId="5AFA467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79E76A25" w14:textId="77777777" w:rsidTr="00352E73">
        <w:tc>
          <w:tcPr>
            <w:tcW w:w="3394" w:type="dxa"/>
          </w:tcPr>
          <w:p w14:paraId="218E59FC" w14:textId="6B4EBF0E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арядка АКБ</w:t>
            </w:r>
          </w:p>
        </w:tc>
        <w:tc>
          <w:tcPr>
            <w:tcW w:w="1087" w:type="dxa"/>
          </w:tcPr>
          <w:p w14:paraId="6D1ED65C" w14:textId="0F8BD261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</w:t>
            </w:r>
          </w:p>
        </w:tc>
        <w:tc>
          <w:tcPr>
            <w:tcW w:w="1236" w:type="dxa"/>
          </w:tcPr>
          <w:p w14:paraId="53128201" w14:textId="56DB1954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928" w:type="dxa"/>
          </w:tcPr>
          <w:p w14:paraId="08124080" w14:textId="3521844C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160" w:type="dxa"/>
          </w:tcPr>
          <w:p w14:paraId="3F4123B3" w14:textId="2F88837E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222" w:type="dxa"/>
          </w:tcPr>
          <w:p w14:paraId="41036285" w14:textId="3C2050D5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39E74FA6" w14:textId="5C38AD8F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713318F5" w14:textId="77777777" w:rsidTr="00352E73">
        <w:tc>
          <w:tcPr>
            <w:tcW w:w="3394" w:type="dxa"/>
          </w:tcPr>
          <w:p w14:paraId="3DDFFB49" w14:textId="26D62F68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ремонт паливних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ак.</w:t>
            </w:r>
          </w:p>
        </w:tc>
        <w:tc>
          <w:tcPr>
            <w:tcW w:w="1087" w:type="dxa"/>
          </w:tcPr>
          <w:p w14:paraId="54B80472" w14:textId="71261B05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>18</w:t>
            </w:r>
          </w:p>
        </w:tc>
        <w:tc>
          <w:tcPr>
            <w:tcW w:w="1236" w:type="dxa"/>
          </w:tcPr>
          <w:p w14:paraId="328F7CF4" w14:textId="147A68BD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928" w:type="dxa"/>
          </w:tcPr>
          <w:p w14:paraId="45B979ED" w14:textId="581995C0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160" w:type="dxa"/>
          </w:tcPr>
          <w:p w14:paraId="77875867" w14:textId="430AF034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222" w:type="dxa"/>
          </w:tcPr>
          <w:p w14:paraId="1E57696C" w14:textId="618B2638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1A740D68" w14:textId="157D2C85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1D8E709D" w14:textId="77777777" w:rsidTr="00352E73">
        <w:tc>
          <w:tcPr>
            <w:tcW w:w="3394" w:type="dxa"/>
          </w:tcPr>
          <w:p w14:paraId="50516876" w14:textId="618E828C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ідно-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бляхарська</w:t>
            </w:r>
          </w:p>
        </w:tc>
        <w:tc>
          <w:tcPr>
            <w:tcW w:w="1087" w:type="dxa"/>
          </w:tcPr>
          <w:p w14:paraId="5E2161A3" w14:textId="5DE9158C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6</w:t>
            </w:r>
          </w:p>
        </w:tc>
        <w:tc>
          <w:tcPr>
            <w:tcW w:w="1236" w:type="dxa"/>
          </w:tcPr>
          <w:p w14:paraId="41ABA433" w14:textId="487FDDEF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70C70746" w14:textId="714C1977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160" w:type="dxa"/>
          </w:tcPr>
          <w:p w14:paraId="1E6F04F7" w14:textId="78F10189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  <w:tc>
          <w:tcPr>
            <w:tcW w:w="1222" w:type="dxa"/>
          </w:tcPr>
          <w:p w14:paraId="241E2703" w14:textId="2D989CE4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33CB692B" w14:textId="4B85839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04882770" w14:textId="77777777" w:rsidTr="00352E73">
        <w:tc>
          <w:tcPr>
            <w:tcW w:w="3394" w:type="dxa"/>
          </w:tcPr>
          <w:p w14:paraId="7C82F047" w14:textId="211C5BEE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ремонт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с.г. </w:t>
            </w: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ехніки</w:t>
            </w:r>
          </w:p>
        </w:tc>
        <w:tc>
          <w:tcPr>
            <w:tcW w:w="1087" w:type="dxa"/>
          </w:tcPr>
          <w:p w14:paraId="4648CB4E" w14:textId="6E00FB27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6</w:t>
            </w:r>
          </w:p>
        </w:tc>
        <w:tc>
          <w:tcPr>
            <w:tcW w:w="1236" w:type="dxa"/>
          </w:tcPr>
          <w:p w14:paraId="71AC3E62" w14:textId="01EE0C38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77E227A4" w14:textId="474659D0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160" w:type="dxa"/>
          </w:tcPr>
          <w:p w14:paraId="3A17AA1A" w14:textId="67AEA35F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  <w:tc>
          <w:tcPr>
            <w:tcW w:w="1222" w:type="dxa"/>
          </w:tcPr>
          <w:p w14:paraId="38E57419" w14:textId="7D9A8E77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55A3B5F4" w14:textId="0B4B971B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4872E864" w14:textId="77777777" w:rsidTr="00352E73">
        <w:tc>
          <w:tcPr>
            <w:tcW w:w="3394" w:type="dxa"/>
          </w:tcPr>
          <w:p w14:paraId="765DA656" w14:textId="261F58E9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узня</w:t>
            </w:r>
          </w:p>
        </w:tc>
        <w:tc>
          <w:tcPr>
            <w:tcW w:w="1087" w:type="dxa"/>
          </w:tcPr>
          <w:p w14:paraId="01C3295B" w14:textId="49A7151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1236" w:type="dxa"/>
          </w:tcPr>
          <w:p w14:paraId="37164221" w14:textId="770015F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6BF3BD10" w14:textId="06B0F7B7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160" w:type="dxa"/>
          </w:tcPr>
          <w:p w14:paraId="00A8EDD3" w14:textId="270BCC5C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  <w:tc>
          <w:tcPr>
            <w:tcW w:w="1222" w:type="dxa"/>
          </w:tcPr>
          <w:p w14:paraId="6BB8776A" w14:textId="0364691D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+</w:t>
            </w:r>
          </w:p>
        </w:tc>
        <w:tc>
          <w:tcPr>
            <w:tcW w:w="1460" w:type="dxa"/>
          </w:tcPr>
          <w:p w14:paraId="1ECA0D74" w14:textId="2E362B7B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  <w:tr w:rsidR="00352E73" w:rsidRPr="00D64070" w14:paraId="58BD1326" w14:textId="77777777" w:rsidTr="00352E73">
        <w:tc>
          <w:tcPr>
            <w:tcW w:w="3394" w:type="dxa"/>
          </w:tcPr>
          <w:p w14:paraId="7B4A2894" w14:textId="465D0083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люсарно-механічна</w:t>
            </w:r>
          </w:p>
        </w:tc>
        <w:tc>
          <w:tcPr>
            <w:tcW w:w="1087" w:type="dxa"/>
          </w:tcPr>
          <w:p w14:paraId="6703B751" w14:textId="2DD837A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1236" w:type="dxa"/>
          </w:tcPr>
          <w:p w14:paraId="149C7A84" w14:textId="5B80AC88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28" w:type="dxa"/>
          </w:tcPr>
          <w:p w14:paraId="5214D67F" w14:textId="7BBC4D8B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160" w:type="dxa"/>
          </w:tcPr>
          <w:p w14:paraId="047596FD" w14:textId="6C28CB2A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222" w:type="dxa"/>
          </w:tcPr>
          <w:p w14:paraId="2E2E1B03" w14:textId="1F409213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460" w:type="dxa"/>
          </w:tcPr>
          <w:p w14:paraId="39CF1749" w14:textId="44C5A75E" w:rsidR="00352E73" w:rsidRPr="00D64070" w:rsidRDefault="00D64070" w:rsidP="00F761B2">
            <w:pPr>
              <w:widowControl w:val="0"/>
              <w:suppressLineNumbers/>
              <w:suppressAutoHyphens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64070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</w:tr>
    </w:tbl>
    <w:p w14:paraId="481716DB" w14:textId="77777777" w:rsidR="00D64070" w:rsidRPr="00D64070" w:rsidRDefault="00D64070" w:rsidP="00F761B2">
      <w:pPr>
        <w:widowControl w:val="0"/>
        <w:suppressLineNumbers/>
        <w:suppressAutoHyphens/>
        <w:spacing w:after="0"/>
        <w:ind w:firstLine="56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735B6A16" w14:textId="77777777" w:rsidR="00D64070" w:rsidRPr="00D64070" w:rsidRDefault="00D64070" w:rsidP="00F761B2">
      <w:pPr>
        <w:widowControl w:val="0"/>
        <w:suppressLineNumbers/>
        <w:suppressAutoHyphens/>
        <w:ind w:firstLine="561"/>
        <w:jc w:val="both"/>
        <w:rPr>
          <w:color w:val="auto"/>
          <w:sz w:val="28"/>
          <w:szCs w:val="28"/>
          <w:lang w:val="uk-UA"/>
        </w:rPr>
        <w:sectPr w:rsidR="00D64070" w:rsidRPr="00D64070" w:rsidSect="00D64070">
          <w:footerReference w:type="even" r:id="rId176"/>
          <w:footerReference w:type="default" r:id="rId177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8F53158" w14:textId="7EBBB298" w:rsidR="00D64070" w:rsidRPr="00D64070" w:rsidRDefault="00D64070" w:rsidP="00F761B2">
      <w:pPr>
        <w:widowControl w:val="0"/>
        <w:spacing w:after="0"/>
        <w:ind w:firstLine="709"/>
        <w:jc w:val="center"/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bCs/>
          <w:caps/>
          <w:sz w:val="28"/>
          <w:szCs w:val="28"/>
          <w:lang w:val="uk-UA"/>
        </w:rPr>
        <w:lastRenderedPageBreak/>
        <w:t>1</w:t>
      </w:r>
      <w:r w:rsidRPr="00D64070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 xml:space="preserve">5. Економічне </w:t>
      </w:r>
      <w:r w:rsidRPr="00D64070">
        <w:rPr>
          <w:rFonts w:ascii="Times New Roman" w:hAnsi="Times New Roman" w:cs="Times New Roman"/>
          <w:b/>
          <w:bCs/>
          <w:cap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>обґрунтування проекту</w:t>
      </w:r>
    </w:p>
    <w:p w14:paraId="0A6A9952" w14:textId="36CFFF2C" w:rsidR="00D64070" w:rsidRPr="00D64070" w:rsidRDefault="00D64070" w:rsidP="00F761B2">
      <w:pPr>
        <w:pStyle w:val="a8"/>
        <w:widowControl w:val="0"/>
        <w:spacing w:after="0" w:line="276" w:lineRule="auto"/>
        <w:ind w:firstLine="708"/>
        <w:jc w:val="both"/>
        <w:rPr>
          <w:color w:val="auto"/>
          <w:sz w:val="28"/>
          <w:szCs w:val="28"/>
        </w:rPr>
      </w:pP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Основними показниками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економічної оцінки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еконструкції майстерн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є сума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додаткових капіталовкладень,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собівартість умовного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емонту, річний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економічний ефект,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 xml:space="preserve">ріст продуктивності </w:t>
      </w:r>
      <w:r w:rsidRPr="00D64070">
        <w:rPr>
          <w:sz w:val="28"/>
          <w:szCs w:val="28"/>
        </w:rPr>
        <w:t>1</w:t>
      </w:r>
      <w:r w:rsidRPr="00D64070">
        <w:rPr>
          <w:color w:val="auto"/>
          <w:sz w:val="28"/>
          <w:szCs w:val="28"/>
        </w:rPr>
        <w:t>праці.</w:t>
      </w:r>
    </w:p>
    <w:p w14:paraId="56468C1B" w14:textId="1D321E8F" w:rsidR="00D64070" w:rsidRPr="00D64070" w:rsidRDefault="00D64070" w:rsidP="00F761B2">
      <w:pPr>
        <w:pStyle w:val="21"/>
        <w:tabs>
          <w:tab w:val="clear" w:pos="1080"/>
          <w:tab w:val="left" w:pos="720"/>
        </w:tabs>
        <w:spacing w:before="120" w:after="0" w:line="276" w:lineRule="auto"/>
        <w:ind w:left="0"/>
        <w:jc w:val="both"/>
        <w:rPr>
          <w:rFonts w:ascii="Times New Roman" w:hAnsi="Times New Roman"/>
          <w:i w:val="0"/>
          <w:color w:val="auto"/>
          <w:sz w:val="28"/>
          <w:szCs w:val="28"/>
        </w:rPr>
      </w:pPr>
      <w:r w:rsidRPr="00D64070">
        <w:rPr>
          <w:rFonts w:ascii="Times New Roman" w:hAnsi="Times New Roman"/>
          <w:i w:val="0"/>
          <w:color w:val="auto"/>
          <w:sz w:val="28"/>
          <w:szCs w:val="28"/>
        </w:rPr>
        <w:tab/>
        <w:t>5.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 xml:space="preserve">1. Визначення 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 xml:space="preserve">капіталовкладень в 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>основні фонди.</w:t>
      </w:r>
    </w:p>
    <w:p w14:paraId="031A8F32" w14:textId="6BC60EAB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основ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ндів центральн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ї майстер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ємо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і [7]:</w:t>
      </w:r>
    </w:p>
    <w:p w14:paraId="64D2D863" w14:textId="03D0D7D6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0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б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об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.1)</w:t>
      </w:r>
    </w:p>
    <w:p w14:paraId="6A9E5CDA" w14:textId="664CBADE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б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будівел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айстерні, грн;</w:t>
      </w:r>
    </w:p>
    <w:p w14:paraId="369EA8E2" w14:textId="6D291B21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об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варт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струменту, приладів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стосувань (шту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як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вищує 10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н.) бе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меження строк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лужби.</w:t>
      </w:r>
    </w:p>
    <w:p w14:paraId="6D45C507" w14:textId="0B7C0425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иробничого приміщення 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]:</w:t>
      </w:r>
    </w:p>
    <w:p w14:paraId="1873FD49" w14:textId="342700C1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999" w:dyaOrig="360" w14:anchorId="10FD48D1">
          <v:shape id="_x0000_i2712" type="#_x0000_t75" style="width:49.95pt;height:18.6pt" o:ole="">
            <v:imagedata r:id="rId178" o:title=""/>
          </v:shape>
          <o:OLEObject Type="Embed" ProgID="Equation.3" ShapeID="_x0000_i2712" DrawAspect="Content" ObjectID="_1809784855" r:id="rId179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(5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)</w:t>
      </w:r>
    </w:p>
    <w:p w14:paraId="69354452" w14:textId="28D179E5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20" w:dyaOrig="360" w14:anchorId="60C13B7C">
          <v:shape id="_x0000_i2713" type="#_x0000_t75" style="width:16.25pt;height:18.6pt" o:ole="">
            <v:imagedata r:id="rId180" o:title=""/>
          </v:shape>
          <o:OLEObject Type="Embed" ProgID="Equation.3" ShapeID="_x0000_i2713" DrawAspect="Content" ObjectID="_1809784856" r:id="rId181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ередня варт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дівельно-монтаж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, віднесе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1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грн./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</w:p>
    <w:p w14:paraId="4BAC42CD" w14:textId="5D37A10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20" w:dyaOrig="360" w14:anchorId="04C8261B">
          <v:shape id="_x0000_i2714" type="#_x0000_t75" style="width:16.25pt;height:18.6pt" o:ole="">
            <v:imagedata r:id="rId180" o:title=""/>
          </v:shape>
          <o:OLEObject Type="Embed" ProgID="Equation.3" ShapeID="_x0000_i2714" DrawAspect="Content" ObjectID="_1809784857" r:id="rId182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40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/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МР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ільськогосподарських підприємств.</w:t>
      </w:r>
    </w:p>
    <w:p w14:paraId="37F47119" w14:textId="46A8EADA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б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400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648 = 25920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.</w:t>
      </w:r>
    </w:p>
    <w:p w14:paraId="0230BA52" w14:textId="365B08E6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становленого облад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ерез питом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казник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РМ рів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0% варт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будівлі:</w:t>
      </w:r>
    </w:p>
    <w:p w14:paraId="74B916FB" w14:textId="69C82C41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об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,4 *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59200 = 10368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.</w:t>
      </w:r>
    </w:p>
    <w:p w14:paraId="56D4BAD2" w14:textId="23082813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ладів, пристосувань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струменту складає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7,5 %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артості обладнання:</w:t>
      </w:r>
    </w:p>
    <w:p w14:paraId="72360F83" w14:textId="24192B0E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75 * 103680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776 грн.</w:t>
      </w:r>
    </w:p>
    <w:p w14:paraId="29D6C8B9" w14:textId="71589EF5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основ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ндів рівна:</w:t>
      </w:r>
    </w:p>
    <w:p w14:paraId="494C186F" w14:textId="4AB49875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0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259200 +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3680 +  7776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70656 грн.</w:t>
      </w:r>
    </w:p>
    <w:p w14:paraId="6DEF5FD3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364B1E6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A09CB32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30B6CD9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0CD3927" w14:textId="6BA6D07C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ні фонд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реконструкці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али 299860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н. Додатков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апіталовкладення:</w:t>
      </w:r>
    </w:p>
    <w:p w14:paraId="59932369" w14:textId="77777777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500" w:dyaOrig="360" w14:anchorId="79837824">
          <v:shape id="_x0000_i2715" type="#_x0000_t75" style="width:225.3pt;height:18.6pt" o:ole="">
            <v:imagedata r:id="rId183" o:title=""/>
          </v:shape>
          <o:OLEObject Type="Embed" ProgID="Equation.3" ShapeID="_x0000_i2715" DrawAspect="Content" ObjectID="_1809784858" r:id="rId184"/>
        </w:object>
      </w:r>
    </w:p>
    <w:p w14:paraId="655DD8D5" w14:textId="333D016E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даткових капіталовкладен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ла витрачена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основному 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модернізаці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бладнання.</w:t>
      </w:r>
    </w:p>
    <w:p w14:paraId="672DF47C" w14:textId="4E74CBD0" w:rsidR="00D64070" w:rsidRPr="00D64070" w:rsidRDefault="00D64070" w:rsidP="00F761B2">
      <w:pPr>
        <w:pStyle w:val="21"/>
        <w:tabs>
          <w:tab w:val="clear" w:pos="1080"/>
          <w:tab w:val="left" w:pos="720"/>
        </w:tabs>
        <w:spacing w:before="120" w:after="0" w:line="276" w:lineRule="auto"/>
        <w:ind w:left="0"/>
        <w:jc w:val="both"/>
        <w:rPr>
          <w:rFonts w:ascii="Times New Roman" w:hAnsi="Times New Roman"/>
          <w:i w:val="0"/>
          <w:color w:val="auto"/>
          <w:sz w:val="28"/>
          <w:szCs w:val="28"/>
        </w:rPr>
      </w:pPr>
      <w:r w:rsidRPr="00D64070">
        <w:rPr>
          <w:rFonts w:ascii="Times New Roman" w:hAnsi="Times New Roman"/>
          <w:b w:val="0"/>
          <w:i w:val="0"/>
          <w:color w:val="auto"/>
          <w:sz w:val="28"/>
          <w:szCs w:val="28"/>
        </w:rPr>
        <w:tab/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>5.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 xml:space="preserve">2. Розрахунок 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 xml:space="preserve">собівартості умовного 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>ремонту.</w:t>
      </w:r>
    </w:p>
    <w:p w14:paraId="2425B819" w14:textId="14A51F8B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обівартість умов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входя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и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лату праці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пасні частин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ні матеріали.</w:t>
      </w:r>
    </w:p>
    <w:p w14:paraId="75284E4D" w14:textId="0B655E87" w:rsidR="00D64070" w:rsidRPr="00D64070" w:rsidRDefault="00D64070" w:rsidP="00F761B2">
      <w:pPr>
        <w:pStyle w:val="31"/>
        <w:tabs>
          <w:tab w:val="clear" w:pos="2160"/>
          <w:tab w:val="left" w:pos="1260"/>
        </w:tabs>
        <w:spacing w:after="0" w:line="276" w:lineRule="auto"/>
        <w:ind w:left="0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D64070">
        <w:rPr>
          <w:rFonts w:ascii="Times New Roman" w:hAnsi="Times New Roman"/>
          <w:i w:val="0"/>
          <w:color w:val="auto"/>
          <w:sz w:val="28"/>
          <w:szCs w:val="28"/>
        </w:rPr>
        <w:lastRenderedPageBreak/>
        <w:tab/>
      </w:r>
      <w:r w:rsidRPr="00D64070">
        <w:rPr>
          <w:rFonts w:ascii="Times New Roman" w:hAnsi="Times New Roman"/>
          <w:b/>
          <w:i w:val="0"/>
          <w:sz w:val="28"/>
          <w:szCs w:val="28"/>
        </w:rPr>
        <w:t>1</w:t>
      </w:r>
      <w:r w:rsidRPr="00D64070">
        <w:rPr>
          <w:rFonts w:ascii="Times New Roman" w:hAnsi="Times New Roman"/>
          <w:b/>
          <w:i w:val="0"/>
          <w:color w:val="auto"/>
          <w:sz w:val="28"/>
          <w:szCs w:val="28"/>
        </w:rPr>
        <w:t>5.2.</w:t>
      </w:r>
      <w:r w:rsidRPr="00D64070">
        <w:rPr>
          <w:rFonts w:ascii="Times New Roman" w:hAnsi="Times New Roman"/>
          <w:b/>
          <w:i w:val="0"/>
          <w:sz w:val="28"/>
          <w:szCs w:val="28"/>
        </w:rPr>
        <w:t>1</w:t>
      </w:r>
      <w:r w:rsidRPr="00D64070">
        <w:rPr>
          <w:rFonts w:ascii="Times New Roman" w:hAnsi="Times New Roman"/>
          <w:b/>
          <w:i w:val="0"/>
          <w:color w:val="auto"/>
          <w:sz w:val="28"/>
          <w:szCs w:val="28"/>
        </w:rPr>
        <w:t xml:space="preserve">1.  Розрахунок </w:t>
      </w:r>
      <w:r w:rsidRPr="00D64070">
        <w:rPr>
          <w:rFonts w:ascii="Times New Roman" w:hAnsi="Times New Roman"/>
          <w:b/>
          <w:i w:val="0"/>
          <w:sz w:val="28"/>
          <w:szCs w:val="28"/>
        </w:rPr>
        <w:t>1</w:t>
      </w:r>
      <w:r w:rsidRPr="00D64070">
        <w:rPr>
          <w:rFonts w:ascii="Times New Roman" w:hAnsi="Times New Roman"/>
          <w:b/>
          <w:i w:val="0"/>
          <w:color w:val="auto"/>
          <w:sz w:val="28"/>
          <w:szCs w:val="28"/>
        </w:rPr>
        <w:t xml:space="preserve">фонду заробітної </w:t>
      </w:r>
      <w:r w:rsidRPr="00D64070">
        <w:rPr>
          <w:rFonts w:ascii="Times New Roman" w:hAnsi="Times New Roman"/>
          <w:b/>
          <w:i w:val="0"/>
          <w:sz w:val="28"/>
          <w:szCs w:val="28"/>
        </w:rPr>
        <w:t>1</w:t>
      </w:r>
      <w:r w:rsidRPr="00D64070">
        <w:rPr>
          <w:rFonts w:ascii="Times New Roman" w:hAnsi="Times New Roman"/>
          <w:b/>
          <w:i w:val="0"/>
          <w:color w:val="auto"/>
          <w:sz w:val="28"/>
          <w:szCs w:val="28"/>
        </w:rPr>
        <w:t>плати.</w:t>
      </w:r>
    </w:p>
    <w:p w14:paraId="2D2C0EE9" w14:textId="5E976D63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нні Т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ам виплачу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виконан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озміну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 розряд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арифної сітки.</w:t>
      </w:r>
    </w:p>
    <w:p w14:paraId="65998860" w14:textId="5E6066FE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викона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очного ремон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– 15%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су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сіх робіт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виконую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гаря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важк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ах,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их 10%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4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яду, 5%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5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яду.</w:t>
      </w:r>
    </w:p>
    <w:p w14:paraId="4CEF9E4E" w14:textId="6E049745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ередній розряд:</w:t>
      </w:r>
    </w:p>
    <w:p w14:paraId="0AEEBA83" w14:textId="10C4F108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4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0+5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)/15=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,3,</w:t>
      </w:r>
    </w:p>
    <w:p w14:paraId="08DC99FA" w14:textId="07EA8151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е 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ередній розря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оти.</w:t>
      </w:r>
    </w:p>
    <w:p w14:paraId="3ED82040" w14:textId="1E26388C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вку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лати пра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середнь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яду 4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 [7]:</w:t>
      </w:r>
    </w:p>
    <w:p w14:paraId="2530BE28" w14:textId="51D75757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р.р.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ш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(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ш5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ш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)*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                          (5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)</w:t>
      </w:r>
    </w:p>
    <w:p w14:paraId="6B90F942" w14:textId="0A17B603" w:rsidR="00D64070" w:rsidRPr="00D64070" w:rsidRDefault="00D64070" w:rsidP="00F761B2">
      <w:pPr>
        <w:widowControl w:val="0"/>
        <w:spacing w:after="0"/>
        <w:ind w:left="705" w:hanging="705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ш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опла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ах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жкими 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шкідливими умова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 розряд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арифної сітки;</w:t>
      </w:r>
    </w:p>
    <w:p w14:paraId="4ECBF52E" w14:textId="4E0CD624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ш5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опла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 розряду.</w:t>
      </w:r>
    </w:p>
    <w:p w14:paraId="43EE0067" w14:textId="26754F8B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з залише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85%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проведенн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очного ремонту: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розряд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6%, 2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7%, 3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3%, 4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9%, 5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4%, 6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6%.</w:t>
      </w:r>
    </w:p>
    <w:p w14:paraId="3D6FF34F" w14:textId="55EDB2DE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ередній розря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виконаних робіт:</w:t>
      </w:r>
    </w:p>
    <w:p w14:paraId="4A900F74" w14:textId="293244ED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1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6+2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7+3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3+4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9+5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4+6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6)/85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3,42.</w:t>
      </w:r>
    </w:p>
    <w:p w14:paraId="1A572713" w14:textId="20DBBB02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вка д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лати пра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середньом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яду [5]:</w:t>
      </w:r>
    </w:p>
    <w:p w14:paraId="2564E75D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1F9185C9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FA8F5B6" w14:textId="5FAEA2A3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ну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ну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ну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) *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,42,         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.4)</w:t>
      </w:r>
    </w:p>
    <w:p w14:paraId="50B89A2F" w14:textId="59C5092A" w:rsidR="00D64070" w:rsidRPr="00D64070" w:rsidRDefault="00D64070" w:rsidP="00F761B2">
      <w:pPr>
        <w:widowControl w:val="0"/>
        <w:spacing w:after="0"/>
        <w:ind w:left="705" w:hanging="705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ну3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лата пра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робота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нормальни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ами пра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3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яду.</w:t>
      </w:r>
    </w:p>
    <w:p w14:paraId="3211DD1E" w14:textId="42BF6D2D" w:rsidR="00D64070" w:rsidRPr="00D64070" w:rsidRDefault="00D64070" w:rsidP="00F761B2">
      <w:pPr>
        <w:widowControl w:val="0"/>
        <w:spacing w:after="0"/>
        <w:ind w:left="705" w:firstLine="3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ну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опла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ах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альними умова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 розряду.</w:t>
      </w:r>
    </w:p>
    <w:p w14:paraId="0FB9D299" w14:textId="3151F8A4" w:rsidR="00D64070" w:rsidRPr="00D64070" w:rsidRDefault="00D64070" w:rsidP="00F761B2">
      <w:pPr>
        <w:widowControl w:val="0"/>
        <w:spacing w:after="0"/>
        <w:ind w:firstLine="708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2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4+(2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-2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4)*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2 = 2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5 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гр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го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</w:p>
    <w:p w14:paraId="7BEF549D" w14:textId="6D8DBC7A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ла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усередненому розряду:</w:t>
      </w:r>
    </w:p>
    <w:p w14:paraId="6CA61966" w14:textId="42AC96E2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2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6*15+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,35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85)/100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,39 </w:t>
      </w:r>
      <w:r w:rsidRPr="00D6407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гр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го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</w:p>
    <w:p w14:paraId="070F7429" w14:textId="47D76A4F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и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лату пра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викона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ТО [8]:</w:t>
      </w:r>
    </w:p>
    <w:p w14:paraId="54C8C787" w14:textId="300DE290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ТО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*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     (5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)</w:t>
      </w:r>
    </w:p>
    <w:p w14:paraId="09949DFE" w14:textId="6ADBB536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затр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ння ТО, </w:t>
      </w:r>
      <w:r w:rsidRPr="00D6407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лю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го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</w:p>
    <w:p w14:paraId="3486F8A4" w14:textId="635854EE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4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запр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вико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4 розряду,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гр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го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</w:p>
    <w:p w14:paraId="5491AE60" w14:textId="18D7F90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ти пра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викон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Р:</w:t>
      </w:r>
    </w:p>
    <w:p w14:paraId="7F650665" w14:textId="33F57FB3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ПР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* О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.6)</w:t>
      </w:r>
    </w:p>
    <w:p w14:paraId="1DE384BB" w14:textId="16D90A1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и пра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поточ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, 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лю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го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</w:p>
    <w:p w14:paraId="2DD86E98" w14:textId="64424F27" w:rsidR="00D64070" w:rsidRPr="00D64070" w:rsidRDefault="00D64070" w:rsidP="00F761B2">
      <w:pPr>
        <w:pStyle w:val="ad"/>
        <w:keepNext/>
        <w:spacing w:before="0" w:after="0" w:line="276" w:lineRule="auto"/>
        <w:jc w:val="right"/>
        <w:rPr>
          <w:b w:val="0"/>
          <w:color w:val="auto"/>
          <w:sz w:val="28"/>
          <w:szCs w:val="28"/>
        </w:rPr>
      </w:pPr>
      <w:r w:rsidRPr="00D64070">
        <w:rPr>
          <w:b w:val="0"/>
          <w:color w:val="auto"/>
          <w:sz w:val="28"/>
          <w:szCs w:val="28"/>
        </w:rPr>
        <w:lastRenderedPageBreak/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  <w:t xml:space="preserve">Таблиця 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>5.1.</w:t>
      </w:r>
    </w:p>
    <w:p w14:paraId="3D3C1049" w14:textId="4921F4E8" w:rsidR="00352E73" w:rsidRPr="00D64070" w:rsidRDefault="00D64070" w:rsidP="00F761B2">
      <w:pPr>
        <w:pStyle w:val="ad"/>
        <w:keepNext/>
        <w:spacing w:before="0" w:after="0" w:line="276" w:lineRule="auto"/>
        <w:jc w:val="center"/>
        <w:rPr>
          <w:b w:val="0"/>
          <w:sz w:val="28"/>
          <w:szCs w:val="28"/>
        </w:rPr>
      </w:pP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 xml:space="preserve">Потреба в 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 xml:space="preserve">ремонтних матеріалах 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 xml:space="preserve">і запасних 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>частинах.</w:t>
      </w:r>
    </w:p>
    <w:tbl>
      <w:tblPr>
        <w:tblW w:w="0" w:type="auto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6"/>
        <w:gridCol w:w="567"/>
        <w:gridCol w:w="709"/>
        <w:gridCol w:w="614"/>
        <w:gridCol w:w="614"/>
        <w:gridCol w:w="542"/>
        <w:gridCol w:w="720"/>
        <w:gridCol w:w="610"/>
        <w:gridCol w:w="611"/>
        <w:gridCol w:w="502"/>
        <w:gridCol w:w="724"/>
        <w:gridCol w:w="461"/>
        <w:gridCol w:w="850"/>
        <w:gridCol w:w="949"/>
        <w:gridCol w:w="6"/>
      </w:tblGrid>
      <w:tr w:rsidR="00352E73" w:rsidRPr="00D64070" w14:paraId="6AFBD50D" w14:textId="77777777" w:rsidTr="00352E73">
        <w:trPr>
          <w:gridAfter w:val="1"/>
          <w:wAfter w:w="6" w:type="dxa"/>
          <w:cantSplit/>
          <w:trHeight w:val="300"/>
        </w:trPr>
        <w:tc>
          <w:tcPr>
            <w:tcW w:w="1096" w:type="dxa"/>
            <w:vAlign w:val="center"/>
          </w:tcPr>
          <w:p w14:paraId="4449975D" w14:textId="148A7D5A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Статті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витрат</w:t>
            </w:r>
          </w:p>
        </w:tc>
        <w:tc>
          <w:tcPr>
            <w:tcW w:w="2504" w:type="dxa"/>
            <w:gridSpan w:val="4"/>
            <w:vAlign w:val="center"/>
          </w:tcPr>
          <w:p w14:paraId="56409244" w14:textId="68AAB39D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Трактори</w:t>
            </w:r>
          </w:p>
        </w:tc>
        <w:tc>
          <w:tcPr>
            <w:tcW w:w="2483" w:type="dxa"/>
            <w:gridSpan w:val="4"/>
            <w:vAlign w:val="center"/>
          </w:tcPr>
          <w:p w14:paraId="06381F7C" w14:textId="7A76AABD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Автомобілі</w:t>
            </w:r>
          </w:p>
        </w:tc>
        <w:tc>
          <w:tcPr>
            <w:tcW w:w="1226" w:type="dxa"/>
            <w:gridSpan w:val="2"/>
            <w:vAlign w:val="center"/>
          </w:tcPr>
          <w:p w14:paraId="321C974A" w14:textId="1CD0383A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Комбн.</w:t>
            </w:r>
          </w:p>
        </w:tc>
        <w:tc>
          <w:tcPr>
            <w:tcW w:w="1311" w:type="dxa"/>
            <w:gridSpan w:val="2"/>
            <w:vAlign w:val="center"/>
          </w:tcPr>
          <w:p w14:paraId="0DE4B10D" w14:textId="31932F8B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С.г.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маш. і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ТФ</w:t>
            </w:r>
          </w:p>
        </w:tc>
        <w:tc>
          <w:tcPr>
            <w:tcW w:w="949" w:type="dxa"/>
          </w:tcPr>
          <w:p w14:paraId="1968F7EC" w14:textId="5DD5C063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Всього</w:t>
            </w:r>
          </w:p>
        </w:tc>
      </w:tr>
      <w:tr w:rsidR="00352E73" w:rsidRPr="00D64070" w14:paraId="2B24C25A" w14:textId="77777777" w:rsidTr="00352E73">
        <w:trPr>
          <w:gridAfter w:val="1"/>
          <w:wAfter w:w="6" w:type="dxa"/>
          <w:cantSplit/>
          <w:trHeight w:val="269"/>
        </w:trPr>
        <w:tc>
          <w:tcPr>
            <w:tcW w:w="1096" w:type="dxa"/>
          </w:tcPr>
          <w:p w14:paraId="5A293607" w14:textId="77777777" w:rsidR="00352E73" w:rsidRPr="00D64070" w:rsidRDefault="00352E73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</w:p>
        </w:tc>
        <w:tc>
          <w:tcPr>
            <w:tcW w:w="1276" w:type="dxa"/>
            <w:gridSpan w:val="2"/>
          </w:tcPr>
          <w:p w14:paraId="7A0A905E" w14:textId="1C280088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ПР</w:t>
            </w:r>
          </w:p>
        </w:tc>
        <w:tc>
          <w:tcPr>
            <w:tcW w:w="1228" w:type="dxa"/>
            <w:gridSpan w:val="2"/>
          </w:tcPr>
          <w:p w14:paraId="02516096" w14:textId="24AA99FF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ТО</w:t>
            </w:r>
          </w:p>
        </w:tc>
        <w:tc>
          <w:tcPr>
            <w:tcW w:w="1262" w:type="dxa"/>
            <w:gridSpan w:val="2"/>
          </w:tcPr>
          <w:p w14:paraId="06F3067B" w14:textId="0350AB3E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ПР</w:t>
            </w:r>
          </w:p>
        </w:tc>
        <w:tc>
          <w:tcPr>
            <w:tcW w:w="1221" w:type="dxa"/>
            <w:gridSpan w:val="2"/>
          </w:tcPr>
          <w:p w14:paraId="344C41B4" w14:textId="1E722565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ТО</w:t>
            </w:r>
          </w:p>
        </w:tc>
        <w:tc>
          <w:tcPr>
            <w:tcW w:w="1226" w:type="dxa"/>
            <w:gridSpan w:val="2"/>
          </w:tcPr>
          <w:p w14:paraId="6C815684" w14:textId="72BDE165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ПР</w:t>
            </w:r>
          </w:p>
        </w:tc>
        <w:tc>
          <w:tcPr>
            <w:tcW w:w="1311" w:type="dxa"/>
            <w:gridSpan w:val="2"/>
          </w:tcPr>
          <w:p w14:paraId="38E1097E" w14:textId="5C006CCF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ПР</w:t>
            </w:r>
          </w:p>
        </w:tc>
        <w:tc>
          <w:tcPr>
            <w:tcW w:w="949" w:type="dxa"/>
          </w:tcPr>
          <w:p w14:paraId="2C35E87D" w14:textId="77777777" w:rsidR="00352E73" w:rsidRPr="00D64070" w:rsidRDefault="00352E73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</w:p>
        </w:tc>
      </w:tr>
      <w:tr w:rsidR="00352E73" w:rsidRPr="00D64070" w14:paraId="0722A3B4" w14:textId="77777777" w:rsidTr="00352E73">
        <w:trPr>
          <w:cantSplit/>
          <w:trHeight w:val="269"/>
        </w:trPr>
        <w:tc>
          <w:tcPr>
            <w:tcW w:w="1096" w:type="dxa"/>
          </w:tcPr>
          <w:p w14:paraId="3C40C05A" w14:textId="77777777" w:rsidR="00352E73" w:rsidRPr="00D64070" w:rsidRDefault="00352E73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</w:p>
        </w:tc>
        <w:tc>
          <w:tcPr>
            <w:tcW w:w="567" w:type="dxa"/>
          </w:tcPr>
          <w:p w14:paraId="1B200561" w14:textId="24E879AC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%</w:t>
            </w:r>
          </w:p>
        </w:tc>
        <w:tc>
          <w:tcPr>
            <w:tcW w:w="709" w:type="dxa"/>
          </w:tcPr>
          <w:p w14:paraId="367B150F" w14:textId="47A5FA5A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Грн</w:t>
            </w:r>
          </w:p>
        </w:tc>
        <w:tc>
          <w:tcPr>
            <w:tcW w:w="614" w:type="dxa"/>
          </w:tcPr>
          <w:p w14:paraId="2AE3AA7B" w14:textId="1DF4B80B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%</w:t>
            </w:r>
          </w:p>
        </w:tc>
        <w:tc>
          <w:tcPr>
            <w:tcW w:w="614" w:type="dxa"/>
          </w:tcPr>
          <w:p w14:paraId="7B0FF5D7" w14:textId="24360396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грн</w:t>
            </w:r>
          </w:p>
        </w:tc>
        <w:tc>
          <w:tcPr>
            <w:tcW w:w="542" w:type="dxa"/>
          </w:tcPr>
          <w:p w14:paraId="2E572C0C" w14:textId="4177A661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%</w:t>
            </w:r>
          </w:p>
        </w:tc>
        <w:tc>
          <w:tcPr>
            <w:tcW w:w="720" w:type="dxa"/>
          </w:tcPr>
          <w:p w14:paraId="61419469" w14:textId="2FD244FE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Грн</w:t>
            </w:r>
          </w:p>
        </w:tc>
        <w:tc>
          <w:tcPr>
            <w:tcW w:w="610" w:type="dxa"/>
          </w:tcPr>
          <w:p w14:paraId="2BE767FF" w14:textId="6C716449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%</w:t>
            </w:r>
          </w:p>
        </w:tc>
        <w:tc>
          <w:tcPr>
            <w:tcW w:w="611" w:type="dxa"/>
          </w:tcPr>
          <w:p w14:paraId="678D7208" w14:textId="3A1D0824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грн</w:t>
            </w:r>
          </w:p>
        </w:tc>
        <w:tc>
          <w:tcPr>
            <w:tcW w:w="502" w:type="dxa"/>
          </w:tcPr>
          <w:p w14:paraId="385C994A" w14:textId="0F65E652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%</w:t>
            </w:r>
          </w:p>
        </w:tc>
        <w:tc>
          <w:tcPr>
            <w:tcW w:w="724" w:type="dxa"/>
          </w:tcPr>
          <w:p w14:paraId="53717370" w14:textId="0BE2FAE3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Грн</w:t>
            </w:r>
          </w:p>
        </w:tc>
        <w:tc>
          <w:tcPr>
            <w:tcW w:w="461" w:type="dxa"/>
          </w:tcPr>
          <w:p w14:paraId="42667B6F" w14:textId="6DC557FF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%</w:t>
            </w:r>
          </w:p>
        </w:tc>
        <w:tc>
          <w:tcPr>
            <w:tcW w:w="850" w:type="dxa"/>
          </w:tcPr>
          <w:p w14:paraId="709A32CE" w14:textId="32510312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грн</w:t>
            </w:r>
          </w:p>
        </w:tc>
        <w:tc>
          <w:tcPr>
            <w:tcW w:w="955" w:type="dxa"/>
            <w:gridSpan w:val="2"/>
          </w:tcPr>
          <w:p w14:paraId="669BEEBD" w14:textId="77777777" w:rsidR="00352E73" w:rsidRPr="00D64070" w:rsidRDefault="00352E73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</w:p>
        </w:tc>
      </w:tr>
      <w:tr w:rsidR="00352E73" w:rsidRPr="00D64070" w14:paraId="624594FE" w14:textId="77777777" w:rsidTr="00352E73">
        <w:trPr>
          <w:trHeight w:val="189"/>
        </w:trPr>
        <w:tc>
          <w:tcPr>
            <w:tcW w:w="1096" w:type="dxa"/>
          </w:tcPr>
          <w:p w14:paraId="56EED81A" w14:textId="5A9F9741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Запасні частини</w:t>
            </w:r>
          </w:p>
        </w:tc>
        <w:tc>
          <w:tcPr>
            <w:tcW w:w="567" w:type="dxa"/>
            <w:vAlign w:val="center"/>
          </w:tcPr>
          <w:p w14:paraId="23E541A0" w14:textId="6F1862B9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51</w:t>
            </w:r>
          </w:p>
        </w:tc>
        <w:tc>
          <w:tcPr>
            <w:tcW w:w="709" w:type="dxa"/>
            <w:vAlign w:val="center"/>
          </w:tcPr>
          <w:p w14:paraId="2D136B59" w14:textId="21BE9E22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3749</w:t>
            </w:r>
          </w:p>
        </w:tc>
        <w:tc>
          <w:tcPr>
            <w:tcW w:w="614" w:type="dxa"/>
            <w:vAlign w:val="center"/>
          </w:tcPr>
          <w:p w14:paraId="5D09EF1A" w14:textId="5D44303C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20</w:t>
            </w:r>
          </w:p>
        </w:tc>
        <w:tc>
          <w:tcPr>
            <w:tcW w:w="614" w:type="dxa"/>
            <w:vAlign w:val="center"/>
          </w:tcPr>
          <w:p w14:paraId="61269402" w14:textId="09D331C5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284</w:t>
            </w:r>
          </w:p>
        </w:tc>
        <w:tc>
          <w:tcPr>
            <w:tcW w:w="542" w:type="dxa"/>
            <w:vAlign w:val="center"/>
          </w:tcPr>
          <w:p w14:paraId="2008E938" w14:textId="13B595D8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60</w:t>
            </w:r>
          </w:p>
        </w:tc>
        <w:tc>
          <w:tcPr>
            <w:tcW w:w="720" w:type="dxa"/>
            <w:vAlign w:val="center"/>
          </w:tcPr>
          <w:p w14:paraId="10E7D0AE" w14:textId="44C94FDE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4692</w:t>
            </w:r>
          </w:p>
        </w:tc>
        <w:tc>
          <w:tcPr>
            <w:tcW w:w="610" w:type="dxa"/>
            <w:vAlign w:val="center"/>
          </w:tcPr>
          <w:p w14:paraId="283D53B1" w14:textId="609A8936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5</w:t>
            </w:r>
          </w:p>
        </w:tc>
        <w:tc>
          <w:tcPr>
            <w:tcW w:w="611" w:type="dxa"/>
            <w:vAlign w:val="center"/>
          </w:tcPr>
          <w:p w14:paraId="53C074C8" w14:textId="69332108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152</w:t>
            </w:r>
          </w:p>
        </w:tc>
        <w:tc>
          <w:tcPr>
            <w:tcW w:w="502" w:type="dxa"/>
            <w:vAlign w:val="center"/>
          </w:tcPr>
          <w:p w14:paraId="194D0170" w14:textId="374D7D68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42</w:t>
            </w:r>
          </w:p>
        </w:tc>
        <w:tc>
          <w:tcPr>
            <w:tcW w:w="724" w:type="dxa"/>
            <w:vAlign w:val="center"/>
          </w:tcPr>
          <w:p w14:paraId="3A3CE4ED" w14:textId="7C2E21EE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2203</w:t>
            </w:r>
          </w:p>
        </w:tc>
        <w:tc>
          <w:tcPr>
            <w:tcW w:w="461" w:type="dxa"/>
            <w:vAlign w:val="center"/>
          </w:tcPr>
          <w:p w14:paraId="4D273DA0" w14:textId="0FA60DDC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20</w:t>
            </w:r>
          </w:p>
        </w:tc>
        <w:tc>
          <w:tcPr>
            <w:tcW w:w="850" w:type="dxa"/>
            <w:vAlign w:val="center"/>
          </w:tcPr>
          <w:p w14:paraId="757401AE" w14:textId="7157CFD3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1002</w:t>
            </w:r>
          </w:p>
        </w:tc>
        <w:tc>
          <w:tcPr>
            <w:tcW w:w="955" w:type="dxa"/>
            <w:gridSpan w:val="2"/>
            <w:vAlign w:val="center"/>
          </w:tcPr>
          <w:p w14:paraId="7E717940" w14:textId="59AEE4F4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2081</w:t>
            </w:r>
          </w:p>
        </w:tc>
      </w:tr>
      <w:tr w:rsidR="00352E73" w:rsidRPr="00D64070" w14:paraId="6F9B7F41" w14:textId="77777777" w:rsidTr="00352E73">
        <w:trPr>
          <w:trHeight w:val="189"/>
        </w:trPr>
        <w:tc>
          <w:tcPr>
            <w:tcW w:w="1096" w:type="dxa"/>
          </w:tcPr>
          <w:p w14:paraId="2271C125" w14:textId="7822F2F4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 xml:space="preserve">Ремонтні </w:t>
            </w: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матер.</w:t>
            </w:r>
          </w:p>
        </w:tc>
        <w:tc>
          <w:tcPr>
            <w:tcW w:w="567" w:type="dxa"/>
            <w:vAlign w:val="center"/>
          </w:tcPr>
          <w:p w14:paraId="010B7F5D" w14:textId="18071908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15</w:t>
            </w:r>
          </w:p>
        </w:tc>
        <w:tc>
          <w:tcPr>
            <w:tcW w:w="709" w:type="dxa"/>
            <w:vAlign w:val="center"/>
          </w:tcPr>
          <w:p w14:paraId="3121BADF" w14:textId="04F08A7F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103</w:t>
            </w:r>
          </w:p>
        </w:tc>
        <w:tc>
          <w:tcPr>
            <w:tcW w:w="614" w:type="dxa"/>
            <w:vAlign w:val="center"/>
          </w:tcPr>
          <w:p w14:paraId="760ADDAB" w14:textId="0B753C26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10</w:t>
            </w:r>
          </w:p>
        </w:tc>
        <w:tc>
          <w:tcPr>
            <w:tcW w:w="614" w:type="dxa"/>
            <w:vAlign w:val="center"/>
          </w:tcPr>
          <w:p w14:paraId="19E6DA9A" w14:textId="18709E9B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42</w:t>
            </w:r>
          </w:p>
        </w:tc>
        <w:tc>
          <w:tcPr>
            <w:tcW w:w="542" w:type="dxa"/>
            <w:vAlign w:val="center"/>
          </w:tcPr>
          <w:p w14:paraId="485D1059" w14:textId="41D560B6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5</w:t>
            </w:r>
          </w:p>
        </w:tc>
        <w:tc>
          <w:tcPr>
            <w:tcW w:w="720" w:type="dxa"/>
            <w:vAlign w:val="center"/>
          </w:tcPr>
          <w:p w14:paraId="35490E55" w14:textId="05D3BC89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391</w:t>
            </w:r>
          </w:p>
        </w:tc>
        <w:tc>
          <w:tcPr>
            <w:tcW w:w="610" w:type="dxa"/>
            <w:vAlign w:val="center"/>
          </w:tcPr>
          <w:p w14:paraId="4EB7B137" w14:textId="0EE52A4B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15</w:t>
            </w:r>
          </w:p>
        </w:tc>
        <w:tc>
          <w:tcPr>
            <w:tcW w:w="611" w:type="dxa"/>
            <w:vAlign w:val="center"/>
          </w:tcPr>
          <w:p w14:paraId="781658C1" w14:textId="106DB11C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52</w:t>
            </w:r>
          </w:p>
        </w:tc>
        <w:tc>
          <w:tcPr>
            <w:tcW w:w="502" w:type="dxa"/>
            <w:vAlign w:val="center"/>
          </w:tcPr>
          <w:p w14:paraId="0C57D2C9" w14:textId="266DC885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18</w:t>
            </w:r>
          </w:p>
        </w:tc>
        <w:tc>
          <w:tcPr>
            <w:tcW w:w="724" w:type="dxa"/>
            <w:vAlign w:val="center"/>
          </w:tcPr>
          <w:p w14:paraId="203E2770" w14:textId="651F0470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944</w:t>
            </w:r>
          </w:p>
        </w:tc>
        <w:tc>
          <w:tcPr>
            <w:tcW w:w="461" w:type="dxa"/>
            <w:vAlign w:val="center"/>
          </w:tcPr>
          <w:p w14:paraId="0B7BB2EE" w14:textId="53F4C94B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5</w:t>
            </w:r>
          </w:p>
        </w:tc>
        <w:tc>
          <w:tcPr>
            <w:tcW w:w="850" w:type="dxa"/>
            <w:vAlign w:val="center"/>
          </w:tcPr>
          <w:p w14:paraId="238C13A1" w14:textId="24C2EDBF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251</w:t>
            </w:r>
          </w:p>
        </w:tc>
        <w:tc>
          <w:tcPr>
            <w:tcW w:w="955" w:type="dxa"/>
            <w:gridSpan w:val="2"/>
            <w:vAlign w:val="center"/>
          </w:tcPr>
          <w:p w14:paraId="4FD9BFAF" w14:textId="6BBAFFDC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2982</w:t>
            </w:r>
          </w:p>
        </w:tc>
      </w:tr>
      <w:tr w:rsidR="00352E73" w:rsidRPr="00D64070" w14:paraId="4136C93C" w14:textId="77777777" w:rsidTr="00352E73">
        <w:trPr>
          <w:trHeight w:val="189"/>
        </w:trPr>
        <w:tc>
          <w:tcPr>
            <w:tcW w:w="1096" w:type="dxa"/>
          </w:tcPr>
          <w:p w14:paraId="3B6DC2EB" w14:textId="39BA1166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Інші витрати</w:t>
            </w:r>
          </w:p>
        </w:tc>
        <w:tc>
          <w:tcPr>
            <w:tcW w:w="567" w:type="dxa"/>
            <w:vAlign w:val="center"/>
          </w:tcPr>
          <w:p w14:paraId="7CDB9732" w14:textId="01431F70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</w:t>
            </w:r>
          </w:p>
        </w:tc>
        <w:tc>
          <w:tcPr>
            <w:tcW w:w="709" w:type="dxa"/>
            <w:vAlign w:val="center"/>
          </w:tcPr>
          <w:p w14:paraId="0F44539A" w14:textId="22AD29D1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735</w:t>
            </w:r>
          </w:p>
        </w:tc>
        <w:tc>
          <w:tcPr>
            <w:tcW w:w="614" w:type="dxa"/>
            <w:vAlign w:val="center"/>
          </w:tcPr>
          <w:p w14:paraId="4B47E6EE" w14:textId="016B8413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</w:t>
            </w:r>
          </w:p>
        </w:tc>
        <w:tc>
          <w:tcPr>
            <w:tcW w:w="614" w:type="dxa"/>
            <w:vAlign w:val="center"/>
          </w:tcPr>
          <w:p w14:paraId="207303D7" w14:textId="6137BADC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142</w:t>
            </w:r>
          </w:p>
        </w:tc>
        <w:tc>
          <w:tcPr>
            <w:tcW w:w="542" w:type="dxa"/>
            <w:vAlign w:val="center"/>
          </w:tcPr>
          <w:p w14:paraId="77671E9A" w14:textId="36D3FD15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3</w:t>
            </w:r>
          </w:p>
        </w:tc>
        <w:tc>
          <w:tcPr>
            <w:tcW w:w="720" w:type="dxa"/>
            <w:vAlign w:val="center"/>
          </w:tcPr>
          <w:p w14:paraId="4A0DEF6F" w14:textId="0FA669FC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1017</w:t>
            </w:r>
          </w:p>
        </w:tc>
        <w:tc>
          <w:tcPr>
            <w:tcW w:w="610" w:type="dxa"/>
            <w:vAlign w:val="center"/>
          </w:tcPr>
          <w:p w14:paraId="13A747F9" w14:textId="2053BD28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</w:t>
            </w:r>
          </w:p>
        </w:tc>
        <w:tc>
          <w:tcPr>
            <w:tcW w:w="611" w:type="dxa"/>
            <w:vAlign w:val="center"/>
          </w:tcPr>
          <w:p w14:paraId="1380DC59" w14:textId="3809858F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101</w:t>
            </w:r>
          </w:p>
        </w:tc>
        <w:tc>
          <w:tcPr>
            <w:tcW w:w="502" w:type="dxa"/>
            <w:vAlign w:val="center"/>
          </w:tcPr>
          <w:p w14:paraId="51920159" w14:textId="71AB4971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</w:t>
            </w:r>
          </w:p>
        </w:tc>
        <w:tc>
          <w:tcPr>
            <w:tcW w:w="724" w:type="dxa"/>
            <w:vAlign w:val="center"/>
          </w:tcPr>
          <w:p w14:paraId="694A83F4" w14:textId="02A886B8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524</w:t>
            </w:r>
          </w:p>
        </w:tc>
        <w:tc>
          <w:tcPr>
            <w:tcW w:w="461" w:type="dxa"/>
            <w:vAlign w:val="center"/>
          </w:tcPr>
          <w:p w14:paraId="6AB51290" w14:textId="1289AB16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5</w:t>
            </w:r>
          </w:p>
        </w:tc>
        <w:tc>
          <w:tcPr>
            <w:tcW w:w="850" w:type="dxa"/>
            <w:vAlign w:val="center"/>
          </w:tcPr>
          <w:p w14:paraId="3F95FFDF" w14:textId="715AAE06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752</w:t>
            </w:r>
          </w:p>
        </w:tc>
        <w:tc>
          <w:tcPr>
            <w:tcW w:w="955" w:type="dxa"/>
            <w:gridSpan w:val="2"/>
            <w:vAlign w:val="center"/>
          </w:tcPr>
          <w:p w14:paraId="7885D484" w14:textId="17D0BFBD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3217</w:t>
            </w:r>
          </w:p>
        </w:tc>
      </w:tr>
      <w:tr w:rsidR="00352E73" w:rsidRPr="00D64070" w14:paraId="791640FB" w14:textId="77777777" w:rsidTr="00352E73">
        <w:trPr>
          <w:trHeight w:val="189"/>
        </w:trPr>
        <w:tc>
          <w:tcPr>
            <w:tcW w:w="1096" w:type="dxa"/>
          </w:tcPr>
          <w:p w14:paraId="6DD2D13F" w14:textId="78F7C0A1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Всього</w:t>
            </w:r>
          </w:p>
        </w:tc>
        <w:tc>
          <w:tcPr>
            <w:tcW w:w="567" w:type="dxa"/>
            <w:vAlign w:val="center"/>
          </w:tcPr>
          <w:p w14:paraId="4BB23E8B" w14:textId="652FE28F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0</w:t>
            </w:r>
          </w:p>
        </w:tc>
        <w:tc>
          <w:tcPr>
            <w:tcW w:w="709" w:type="dxa"/>
            <w:vAlign w:val="center"/>
          </w:tcPr>
          <w:p w14:paraId="101640A0" w14:textId="6EC3096D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5587</w:t>
            </w:r>
          </w:p>
        </w:tc>
        <w:tc>
          <w:tcPr>
            <w:tcW w:w="614" w:type="dxa"/>
            <w:vAlign w:val="center"/>
          </w:tcPr>
          <w:p w14:paraId="40BA03B4" w14:textId="7C0AC0F8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0</w:t>
            </w:r>
          </w:p>
        </w:tc>
        <w:tc>
          <w:tcPr>
            <w:tcW w:w="614" w:type="dxa"/>
            <w:vAlign w:val="center"/>
          </w:tcPr>
          <w:p w14:paraId="3B2CF877" w14:textId="375A8892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568</w:t>
            </w:r>
          </w:p>
        </w:tc>
        <w:tc>
          <w:tcPr>
            <w:tcW w:w="542" w:type="dxa"/>
            <w:vAlign w:val="center"/>
          </w:tcPr>
          <w:p w14:paraId="4744D289" w14:textId="00349497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0</w:t>
            </w:r>
          </w:p>
        </w:tc>
        <w:tc>
          <w:tcPr>
            <w:tcW w:w="720" w:type="dxa"/>
            <w:vAlign w:val="center"/>
          </w:tcPr>
          <w:p w14:paraId="364D9B6D" w14:textId="634323D6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6100</w:t>
            </w:r>
          </w:p>
        </w:tc>
        <w:tc>
          <w:tcPr>
            <w:tcW w:w="610" w:type="dxa"/>
            <w:vAlign w:val="center"/>
          </w:tcPr>
          <w:p w14:paraId="5A506D47" w14:textId="18C5CB27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0</w:t>
            </w:r>
          </w:p>
        </w:tc>
        <w:tc>
          <w:tcPr>
            <w:tcW w:w="611" w:type="dxa"/>
            <w:vAlign w:val="center"/>
          </w:tcPr>
          <w:p w14:paraId="5A7D1DF9" w14:textId="5C2A1B25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405</w:t>
            </w:r>
          </w:p>
        </w:tc>
        <w:tc>
          <w:tcPr>
            <w:tcW w:w="502" w:type="dxa"/>
            <w:vAlign w:val="center"/>
          </w:tcPr>
          <w:p w14:paraId="0CF3C9DA" w14:textId="25163AEB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0</w:t>
            </w:r>
          </w:p>
        </w:tc>
        <w:tc>
          <w:tcPr>
            <w:tcW w:w="724" w:type="dxa"/>
            <w:vAlign w:val="center"/>
          </w:tcPr>
          <w:p w14:paraId="7F93755A" w14:textId="5BE858F5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3671</w:t>
            </w:r>
          </w:p>
        </w:tc>
        <w:tc>
          <w:tcPr>
            <w:tcW w:w="461" w:type="dxa"/>
            <w:vAlign w:val="center"/>
          </w:tcPr>
          <w:p w14:paraId="5709F0A2" w14:textId="6AAA280C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0</w:t>
            </w:r>
          </w:p>
        </w:tc>
        <w:tc>
          <w:tcPr>
            <w:tcW w:w="850" w:type="dxa"/>
            <w:vAlign w:val="center"/>
          </w:tcPr>
          <w:p w14:paraId="33616945" w14:textId="1AC2C9B5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color w:val="auto"/>
                <w:spacing w:val="0"/>
                <w:sz w:val="18"/>
                <w:szCs w:val="18"/>
              </w:rPr>
              <w:t>2005</w:t>
            </w:r>
          </w:p>
        </w:tc>
        <w:tc>
          <w:tcPr>
            <w:tcW w:w="955" w:type="dxa"/>
            <w:gridSpan w:val="2"/>
            <w:vAlign w:val="center"/>
          </w:tcPr>
          <w:p w14:paraId="3B103D8E" w14:textId="55AA4F7D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18"/>
                <w:szCs w:val="18"/>
              </w:rPr>
            </w:pPr>
            <w:r w:rsidRPr="00D64070">
              <w:rPr>
                <w:spacing w:val="0"/>
                <w:sz w:val="18"/>
                <w:szCs w:val="18"/>
              </w:rPr>
              <w:t>1</w:t>
            </w:r>
            <w:r w:rsidRPr="00D64070">
              <w:rPr>
                <w:color w:val="auto"/>
                <w:spacing w:val="0"/>
                <w:sz w:val="18"/>
                <w:szCs w:val="18"/>
              </w:rPr>
              <w:t>18280</w:t>
            </w:r>
          </w:p>
        </w:tc>
      </w:tr>
    </w:tbl>
    <w:p w14:paraId="61EFECF3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6A8B03F3" w14:textId="77777777" w:rsidR="00D64070" w:rsidRPr="00D64070" w:rsidRDefault="00D64070" w:rsidP="00F761B2">
      <w:pPr>
        <w:pStyle w:val="21"/>
        <w:tabs>
          <w:tab w:val="clear" w:pos="1080"/>
          <w:tab w:val="left" w:pos="720"/>
        </w:tabs>
        <w:spacing w:before="0" w:after="0" w:line="276" w:lineRule="auto"/>
        <w:ind w:left="0"/>
        <w:jc w:val="both"/>
        <w:rPr>
          <w:rFonts w:ascii="Times New Roman" w:hAnsi="Times New Roman"/>
          <w:color w:val="auto"/>
          <w:sz w:val="28"/>
          <w:szCs w:val="28"/>
        </w:rPr>
      </w:pPr>
    </w:p>
    <w:p w14:paraId="7014C714" w14:textId="7A2E7760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амортизацію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очний ремон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дівлі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я заноси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табл.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.3.</w:t>
      </w:r>
    </w:p>
    <w:p w14:paraId="76B94DF1" w14:textId="013D0DD5" w:rsidR="00D64070" w:rsidRPr="00D64070" w:rsidRDefault="00D64070" w:rsidP="00F761B2">
      <w:pPr>
        <w:pStyle w:val="ad"/>
        <w:keepNext/>
        <w:spacing w:before="0" w:after="0" w:line="276" w:lineRule="auto"/>
        <w:jc w:val="right"/>
        <w:rPr>
          <w:b w:val="0"/>
          <w:color w:val="auto"/>
          <w:sz w:val="28"/>
          <w:szCs w:val="28"/>
        </w:rPr>
      </w:pP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>Таблиця 5.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 xml:space="preserve">3. </w:t>
      </w:r>
    </w:p>
    <w:p w14:paraId="7667F9C6" w14:textId="7A387934" w:rsidR="00352E73" w:rsidRPr="00D64070" w:rsidRDefault="00D64070" w:rsidP="00F761B2">
      <w:pPr>
        <w:pStyle w:val="ad"/>
        <w:keepNext/>
        <w:spacing w:before="0" w:after="0" w:line="276" w:lineRule="auto"/>
        <w:jc w:val="center"/>
        <w:rPr>
          <w:b w:val="0"/>
          <w:sz w:val="28"/>
          <w:szCs w:val="28"/>
        </w:rPr>
      </w:pPr>
      <w:r w:rsidRPr="00D64070">
        <w:rPr>
          <w:b w:val="0"/>
          <w:color w:val="auto"/>
          <w:sz w:val="28"/>
          <w:szCs w:val="28"/>
        </w:rPr>
        <w:t xml:space="preserve">Відрахування 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 xml:space="preserve">на амортизацію 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 xml:space="preserve">і ПР 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 xml:space="preserve">будівлі і 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>обладнання</w:t>
      </w:r>
    </w:p>
    <w:tbl>
      <w:tblPr>
        <w:tblW w:w="0" w:type="auto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57"/>
        <w:gridCol w:w="1851"/>
        <w:gridCol w:w="997"/>
        <w:gridCol w:w="1930"/>
        <w:gridCol w:w="680"/>
        <w:gridCol w:w="2011"/>
      </w:tblGrid>
      <w:tr w:rsidR="00352E73" w:rsidRPr="00D64070" w14:paraId="5232E43F" w14:textId="77777777" w:rsidTr="00352E73">
        <w:trPr>
          <w:cantSplit/>
          <w:trHeight w:val="332"/>
        </w:trPr>
        <w:tc>
          <w:tcPr>
            <w:tcW w:w="2057" w:type="dxa"/>
          </w:tcPr>
          <w:p w14:paraId="0DE62961" w14:textId="77777777" w:rsidR="00352E73" w:rsidRPr="00D64070" w:rsidRDefault="00352E73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</w:p>
        </w:tc>
        <w:tc>
          <w:tcPr>
            <w:tcW w:w="1851" w:type="dxa"/>
            <w:vAlign w:val="center"/>
          </w:tcPr>
          <w:p w14:paraId="51CE18DF" w14:textId="74B73E1F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Балансова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вартість, грн</w:t>
            </w:r>
          </w:p>
        </w:tc>
        <w:tc>
          <w:tcPr>
            <w:tcW w:w="2927" w:type="dxa"/>
            <w:gridSpan w:val="2"/>
            <w:vAlign w:val="center"/>
          </w:tcPr>
          <w:p w14:paraId="6A9D0A69" w14:textId="3AC8874A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Амортизація</w:t>
            </w:r>
          </w:p>
        </w:tc>
        <w:tc>
          <w:tcPr>
            <w:tcW w:w="2691" w:type="dxa"/>
            <w:gridSpan w:val="2"/>
            <w:vAlign w:val="center"/>
          </w:tcPr>
          <w:p w14:paraId="25A55176" w14:textId="6C5B5C98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Поточний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ремонт</w:t>
            </w:r>
          </w:p>
        </w:tc>
      </w:tr>
      <w:tr w:rsidR="00352E73" w:rsidRPr="00D64070" w14:paraId="5B791D72" w14:textId="77777777" w:rsidTr="00352E73">
        <w:trPr>
          <w:cantSplit/>
          <w:trHeight w:val="109"/>
        </w:trPr>
        <w:tc>
          <w:tcPr>
            <w:tcW w:w="2057" w:type="dxa"/>
          </w:tcPr>
          <w:p w14:paraId="056B3090" w14:textId="77777777" w:rsidR="00352E73" w:rsidRPr="00D64070" w:rsidRDefault="00352E73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</w:p>
        </w:tc>
        <w:tc>
          <w:tcPr>
            <w:tcW w:w="1851" w:type="dxa"/>
          </w:tcPr>
          <w:p w14:paraId="7C32B876" w14:textId="3697AEF7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Грн.</w:t>
            </w:r>
          </w:p>
        </w:tc>
        <w:tc>
          <w:tcPr>
            <w:tcW w:w="997" w:type="dxa"/>
          </w:tcPr>
          <w:p w14:paraId="40DB70E4" w14:textId="110F74B8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%</w:t>
            </w:r>
          </w:p>
        </w:tc>
        <w:tc>
          <w:tcPr>
            <w:tcW w:w="1930" w:type="dxa"/>
          </w:tcPr>
          <w:p w14:paraId="3D86B591" w14:textId="6CF519F4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Грн.</w:t>
            </w:r>
          </w:p>
        </w:tc>
        <w:tc>
          <w:tcPr>
            <w:tcW w:w="680" w:type="dxa"/>
          </w:tcPr>
          <w:p w14:paraId="73F0543D" w14:textId="76A95E24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%</w:t>
            </w:r>
          </w:p>
        </w:tc>
        <w:tc>
          <w:tcPr>
            <w:tcW w:w="2011" w:type="dxa"/>
          </w:tcPr>
          <w:p w14:paraId="65DC9CD2" w14:textId="616321F0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Грн.</w:t>
            </w:r>
          </w:p>
        </w:tc>
      </w:tr>
      <w:tr w:rsidR="00352E73" w:rsidRPr="00D64070" w14:paraId="1A618EF9" w14:textId="77777777" w:rsidTr="00352E73">
        <w:trPr>
          <w:trHeight w:val="363"/>
        </w:trPr>
        <w:tc>
          <w:tcPr>
            <w:tcW w:w="2057" w:type="dxa"/>
          </w:tcPr>
          <w:p w14:paraId="506B939A" w14:textId="7BED5E63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Будівля</w:t>
            </w:r>
          </w:p>
        </w:tc>
        <w:tc>
          <w:tcPr>
            <w:tcW w:w="1851" w:type="dxa"/>
          </w:tcPr>
          <w:p w14:paraId="4A0A5815" w14:textId="07D454C7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259200</w:t>
            </w:r>
          </w:p>
        </w:tc>
        <w:tc>
          <w:tcPr>
            <w:tcW w:w="997" w:type="dxa"/>
          </w:tcPr>
          <w:p w14:paraId="09E1EF01" w14:textId="40F88F21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2,7</w:t>
            </w:r>
          </w:p>
        </w:tc>
        <w:tc>
          <w:tcPr>
            <w:tcW w:w="1930" w:type="dxa"/>
          </w:tcPr>
          <w:p w14:paraId="3B9AB6E1" w14:textId="489AD28B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6998,4</w:t>
            </w:r>
          </w:p>
        </w:tc>
        <w:tc>
          <w:tcPr>
            <w:tcW w:w="680" w:type="dxa"/>
          </w:tcPr>
          <w:p w14:paraId="3966B473" w14:textId="7394A378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3</w:t>
            </w:r>
          </w:p>
        </w:tc>
        <w:tc>
          <w:tcPr>
            <w:tcW w:w="2011" w:type="dxa"/>
          </w:tcPr>
          <w:p w14:paraId="34256A08" w14:textId="64E509DD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7776</w:t>
            </w:r>
          </w:p>
        </w:tc>
      </w:tr>
      <w:tr w:rsidR="00352E73" w:rsidRPr="00D64070" w14:paraId="76ACDAD7" w14:textId="77777777" w:rsidTr="00352E73">
        <w:trPr>
          <w:trHeight w:val="363"/>
        </w:trPr>
        <w:tc>
          <w:tcPr>
            <w:tcW w:w="2057" w:type="dxa"/>
          </w:tcPr>
          <w:p w14:paraId="2BB6A6AC" w14:textId="28940407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Обладнання</w:t>
            </w:r>
          </w:p>
        </w:tc>
        <w:tc>
          <w:tcPr>
            <w:tcW w:w="1851" w:type="dxa"/>
          </w:tcPr>
          <w:p w14:paraId="1924E183" w14:textId="571DF6BF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103680</w:t>
            </w:r>
          </w:p>
        </w:tc>
        <w:tc>
          <w:tcPr>
            <w:tcW w:w="997" w:type="dxa"/>
          </w:tcPr>
          <w:p w14:paraId="36EC2DF1" w14:textId="1E7FD2E3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8</w:t>
            </w:r>
          </w:p>
        </w:tc>
        <w:tc>
          <w:tcPr>
            <w:tcW w:w="1930" w:type="dxa"/>
          </w:tcPr>
          <w:p w14:paraId="1DAB37BE" w14:textId="6C8D801F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8294,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4</w:t>
            </w:r>
          </w:p>
        </w:tc>
        <w:tc>
          <w:tcPr>
            <w:tcW w:w="680" w:type="dxa"/>
          </w:tcPr>
          <w:p w14:paraId="4C86288C" w14:textId="06DD8BF2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4</w:t>
            </w:r>
          </w:p>
        </w:tc>
        <w:tc>
          <w:tcPr>
            <w:tcW w:w="2011" w:type="dxa"/>
          </w:tcPr>
          <w:p w14:paraId="51CE695C" w14:textId="3DED629A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4147,2</w:t>
            </w:r>
          </w:p>
        </w:tc>
      </w:tr>
      <w:tr w:rsidR="00352E73" w:rsidRPr="00D64070" w14:paraId="0C6552A6" w14:textId="77777777" w:rsidTr="00352E73">
        <w:trPr>
          <w:trHeight w:val="363"/>
        </w:trPr>
        <w:tc>
          <w:tcPr>
            <w:tcW w:w="2057" w:type="dxa"/>
          </w:tcPr>
          <w:p w14:paraId="605463F0" w14:textId="495EAFFF" w:rsidR="00352E73" w:rsidRPr="00D64070" w:rsidRDefault="00D64070" w:rsidP="00F761B2">
            <w:pPr>
              <w:pStyle w:val="ae"/>
              <w:spacing w:line="276" w:lineRule="auto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Всього</w:t>
            </w:r>
          </w:p>
        </w:tc>
        <w:tc>
          <w:tcPr>
            <w:tcW w:w="1851" w:type="dxa"/>
          </w:tcPr>
          <w:p w14:paraId="208AD584" w14:textId="77777777" w:rsidR="00352E73" w:rsidRPr="00D64070" w:rsidRDefault="00352E73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</w:p>
        </w:tc>
        <w:tc>
          <w:tcPr>
            <w:tcW w:w="997" w:type="dxa"/>
          </w:tcPr>
          <w:p w14:paraId="092DEEF1" w14:textId="77777777" w:rsidR="00352E73" w:rsidRPr="00D64070" w:rsidRDefault="00352E73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</w:p>
        </w:tc>
        <w:tc>
          <w:tcPr>
            <w:tcW w:w="1930" w:type="dxa"/>
          </w:tcPr>
          <w:p w14:paraId="423439B1" w14:textId="6E01D20B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15293</w:t>
            </w:r>
          </w:p>
        </w:tc>
        <w:tc>
          <w:tcPr>
            <w:tcW w:w="680" w:type="dxa"/>
          </w:tcPr>
          <w:p w14:paraId="6896003C" w14:textId="77777777" w:rsidR="00352E73" w:rsidRPr="00D64070" w:rsidRDefault="00352E73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</w:p>
        </w:tc>
        <w:tc>
          <w:tcPr>
            <w:tcW w:w="2011" w:type="dxa"/>
          </w:tcPr>
          <w:p w14:paraId="5D93DBD5" w14:textId="23BEBAB2" w:rsidR="00352E73" w:rsidRPr="00D64070" w:rsidRDefault="00D64070" w:rsidP="00F761B2">
            <w:pPr>
              <w:pStyle w:val="ae"/>
              <w:spacing w:line="276" w:lineRule="auto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11923</w:t>
            </w:r>
          </w:p>
        </w:tc>
      </w:tr>
    </w:tbl>
    <w:p w14:paraId="4E0D3AA0" w14:textId="77777777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550308C3" w14:textId="47A99ED2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илової т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вітлювальної електроенергії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ти 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даткові матеріали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ду, пару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иснуте повітря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пецодяг входя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інш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и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ають 5%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вартост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сновних фондів.</w:t>
      </w:r>
    </w:p>
    <w:p w14:paraId="7749390C" w14:textId="6DFCC294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в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5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0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5*370656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8532,8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.</w:t>
      </w:r>
    </w:p>
    <w:p w14:paraId="708A1B2B" w14:textId="37D1FFB9" w:rsidR="00D64070" w:rsidRPr="00D64070" w:rsidRDefault="00D64070" w:rsidP="00F761B2">
      <w:pPr>
        <w:pStyle w:val="21"/>
        <w:spacing w:before="120" w:after="0" w:line="276" w:lineRule="auto"/>
        <w:ind w:left="0" w:firstLine="539"/>
        <w:jc w:val="both"/>
        <w:rPr>
          <w:rFonts w:ascii="Times New Roman" w:hAnsi="Times New Roman"/>
          <w:i w:val="0"/>
          <w:color w:val="auto"/>
          <w:sz w:val="28"/>
          <w:szCs w:val="28"/>
        </w:rPr>
      </w:pPr>
      <w:r w:rsidRPr="00D64070">
        <w:rPr>
          <w:rFonts w:ascii="Times New Roman" w:hAnsi="Times New Roman"/>
          <w:i w:val="0"/>
          <w:color w:val="auto"/>
          <w:sz w:val="28"/>
          <w:szCs w:val="28"/>
        </w:rPr>
        <w:t>5.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 xml:space="preserve">5.   Складання 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 xml:space="preserve">калькуляції собівартості 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>ремонту машин.</w:t>
      </w:r>
    </w:p>
    <w:p w14:paraId="2DE3F058" w14:textId="148AFD35" w:rsidR="00D64070" w:rsidRPr="00D64070" w:rsidRDefault="00D64070" w:rsidP="00F761B2">
      <w:pPr>
        <w:widowControl w:val="0"/>
        <w:spacing w:after="0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визначен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обівартості ремон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розрахуно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одимо 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і [7]:</w:t>
      </w:r>
    </w:p>
    <w:p w14:paraId="7C4B2017" w14:textId="06178C03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300" w:dyaOrig="560" w14:anchorId="5E8D3226">
          <v:shape id="_x0000_i2716" type="#_x0000_t75" style="width:65.05pt;height:27.85pt" o:ole="">
            <v:imagedata r:id="rId185" o:title=""/>
          </v:shape>
          <o:OLEObject Type="Embed" ProgID="Equation.3" ShapeID="_x0000_i2716" DrawAspect="Content" ObjectID="_1809784859" r:id="rId186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.7)</w:t>
      </w:r>
    </w:p>
    <w:p w14:paraId="4931A96E" w14:textId="0D3D1E0C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обівартість умов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в, 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гр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м.ре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</w:p>
    <w:p w14:paraId="72B99B78" w14:textId="7534BB8B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И – тр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РМ, грн.;</w:t>
      </w:r>
    </w:p>
    <w:p w14:paraId="1DF09F5B" w14:textId="000AA23E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програм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, ум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.</w:t>
      </w:r>
    </w:p>
    <w:p w14:paraId="16CCC508" w14:textId="43300EC2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1984/300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3 ум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.</w:t>
      </w:r>
    </w:p>
    <w:p w14:paraId="4D102073" w14:textId="77777777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34FCA1D3" w14:textId="6E05966E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8979,5/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3 = 1081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91 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гр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м.рем.</w:t>
      </w:r>
    </w:p>
    <w:p w14:paraId="3F33A0AA" w14:textId="57C4532B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ни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ючій майстер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од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ного ремон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ає    1308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.</w:t>
      </w:r>
    </w:p>
    <w:p w14:paraId="1EDC0252" w14:textId="60122B9D" w:rsidR="00D64070" w:rsidRPr="00D64070" w:rsidRDefault="00D64070" w:rsidP="00F761B2">
      <w:pPr>
        <w:pStyle w:val="21"/>
        <w:spacing w:before="120" w:after="0" w:line="276" w:lineRule="auto"/>
        <w:ind w:left="0" w:firstLine="720"/>
        <w:jc w:val="both"/>
        <w:rPr>
          <w:rFonts w:ascii="Times New Roman" w:hAnsi="Times New Roman"/>
          <w:b w:val="0"/>
          <w:i w:val="0"/>
          <w:color w:val="auto"/>
          <w:sz w:val="28"/>
          <w:szCs w:val="28"/>
        </w:rPr>
      </w:pPr>
      <w:r w:rsidRPr="00D64070">
        <w:rPr>
          <w:rFonts w:ascii="Times New Roman" w:hAnsi="Times New Roman"/>
          <w:i w:val="0"/>
          <w:color w:val="auto"/>
          <w:sz w:val="28"/>
          <w:szCs w:val="28"/>
        </w:rPr>
        <w:t>5.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>6. Техніко-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 xml:space="preserve">економічні показники </w:t>
      </w:r>
      <w:r w:rsidRPr="00D64070">
        <w:rPr>
          <w:rFonts w:ascii="Times New Roman" w:hAnsi="Times New Roman"/>
          <w:i w:val="0"/>
          <w:sz w:val="28"/>
          <w:szCs w:val="28"/>
        </w:rPr>
        <w:t>1</w:t>
      </w:r>
      <w:r w:rsidRPr="00D64070">
        <w:rPr>
          <w:rFonts w:ascii="Times New Roman" w:hAnsi="Times New Roman"/>
          <w:i w:val="0"/>
          <w:color w:val="auto"/>
          <w:sz w:val="28"/>
          <w:szCs w:val="28"/>
        </w:rPr>
        <w:t>проекту</w:t>
      </w:r>
    </w:p>
    <w:p w14:paraId="076DA6F0" w14:textId="21BF9C5C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фективн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ання прац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МР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ться розрахунком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дуктивності праці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обчислюєтьс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 [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]:</w:t>
      </w:r>
    </w:p>
    <w:p w14:paraId="49F8B35B" w14:textId="3DD09A56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380" w:dyaOrig="639" w14:anchorId="03FB9658">
          <v:shape id="_x0000_i2717" type="#_x0000_t75" style="width:68.5pt;height:31.35pt" o:ole="">
            <v:imagedata r:id="rId187" o:title=""/>
          </v:shape>
          <o:OLEObject Type="Embed" ProgID="Equation.3" ShapeID="_x0000_i2717" DrawAspect="Content" ObjectID="_1809784860" r:id="rId188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          (5.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8)</w:t>
      </w:r>
    </w:p>
    <w:p w14:paraId="48FC588A" w14:textId="4818FC60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програма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ум.рем.;</w:t>
      </w:r>
    </w:p>
    <w:p w14:paraId="078D5252" w14:textId="6868D5E6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с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середньоріч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виробни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рацівників, люд.</w:t>
      </w:r>
    </w:p>
    <w:p w14:paraId="5DCA3E2A" w14:textId="4CA3E73E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73/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5 = 4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86667 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ум.</w:t>
      </w:r>
      <w:r w:rsidRPr="00D6407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рем.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люд.</w:t>
      </w:r>
    </w:p>
    <w:p w14:paraId="317597A0" w14:textId="1E1AEBBF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казник використ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обничих фондів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ндовіддача [12]:</w:t>
      </w:r>
    </w:p>
    <w:p w14:paraId="37E2BB2C" w14:textId="7BD8D543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 =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000/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0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.9)</w:t>
      </w:r>
    </w:p>
    <w:p w14:paraId="3169A14D" w14:textId="3E5172BB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0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основн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ондів, грн.</w:t>
      </w:r>
    </w:p>
    <w:p w14:paraId="6AFEB71E" w14:textId="691C76BB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Ф = 73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00/370856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0,196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 xml:space="preserve"> </w:t>
      </w:r>
      <w:r w:rsidRPr="00D6407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ум.рем.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грн</w:t>
      </w:r>
    </w:p>
    <w:p w14:paraId="45D41FEE" w14:textId="65826563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казни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ання виробни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лощ S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:</w:t>
      </w:r>
    </w:p>
    <w:p w14:paraId="74D10DE3" w14:textId="37FC7EA9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S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0/S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3*100/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648 = 11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7 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ум.</w:t>
      </w:r>
      <w:r w:rsidRPr="00D6407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рем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 xml:space="preserve">100 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</w:p>
    <w:p w14:paraId="186C680E" w14:textId="56FD43FE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S – площ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РМ післ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конструкції, м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</w:p>
    <w:p w14:paraId="7B8AB913" w14:textId="2DBD0F4A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кономія від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ниження собівартості:</w:t>
      </w:r>
    </w:p>
    <w:p w14:paraId="742867FB" w14:textId="77777777" w:rsidR="00D64070" w:rsidRPr="00D64070" w:rsidRDefault="00D64070" w:rsidP="00F761B2">
      <w:pPr>
        <w:widowControl w:val="0"/>
        <w:spacing w:after="0"/>
        <w:ind w:firstLine="708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400" w:dyaOrig="380" w14:anchorId="36282A46">
          <v:shape id="_x0000_i2718" type="#_x0000_t75" style="width:270.6pt;height:19.75pt" o:ole="">
            <v:imagedata r:id="rId189" o:title=""/>
          </v:shape>
          <o:OLEObject Type="Embed" ProgID="Equation.3" ShapeID="_x0000_i2718" DrawAspect="Content" ObjectID="_1809784861" r:id="rId190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</w:p>
    <w:p w14:paraId="6CE28ADD" w14:textId="6EC18FA3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00" w:dyaOrig="380" w14:anchorId="578B85CB">
          <v:shape id="_x0000_i2719" type="#_x0000_t75" style="width:20.9pt;height:19.75pt" o:ole="">
            <v:imagedata r:id="rId191" o:title=""/>
          </v:shape>
          <o:OLEObject Type="Embed" ProgID="Equation.3" ShapeID="_x0000_i2719" DrawAspect="Content" ObjectID="_1809784862" r:id="rId192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собівартість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в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снуючій майстерні, </w:t>
      </w:r>
      <w:r w:rsidRPr="00D6407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гр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м.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рем.</w:t>
      </w:r>
    </w:p>
    <w:p w14:paraId="681D2525" w14:textId="5BBCE7C4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С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обівартість ремон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майстерн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сля реконструкції, </w:t>
      </w:r>
      <w:r w:rsidRPr="00D6407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гр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/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м.</w:t>
      </w:r>
      <w:r w:rsidRPr="00D6407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рем</w:t>
      </w:r>
    </w:p>
    <w:p w14:paraId="1B5025D4" w14:textId="64A1FF0F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купності додатков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піталовкладень визначає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:</w:t>
      </w:r>
    </w:p>
    <w:p w14:paraId="11469605" w14:textId="0E0B4E89" w:rsidR="00D64070" w:rsidRPr="00D64070" w:rsidRDefault="00D64070" w:rsidP="00F761B2">
      <w:pPr>
        <w:widowControl w:val="0"/>
        <w:tabs>
          <w:tab w:val="left" w:pos="7371"/>
        </w:tabs>
        <w:spacing w:after="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160" w:dyaOrig="600" w14:anchorId="6451BEAA">
          <v:shape id="_x0000_i2720" type="#_x0000_t75" style="width:58.05pt;height:29.05pt" o:ole="">
            <v:imagedata r:id="rId193" o:title=""/>
          </v:shape>
          <o:OLEObject Type="Embed" ProgID="Equation.3" ShapeID="_x0000_i2720" DrawAspect="Content" ObjectID="_1809784863" r:id="rId194"/>
        </w:objec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       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.10)</w:t>
      </w:r>
    </w:p>
    <w:p w14:paraId="2454F2AE" w14:textId="7C4B76C1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д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даткові капіталовкладення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</w:t>
      </w:r>
    </w:p>
    <w:p w14:paraId="1356F6E9" w14:textId="6E128542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0796/16504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 = 4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9 роки.</w:t>
      </w:r>
    </w:p>
    <w:p w14:paraId="6DDCB5C1" w14:textId="26DFDE7E" w:rsidR="00D64070" w:rsidRPr="00D64070" w:rsidRDefault="00D64070" w:rsidP="00F761B2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веденні затрат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існуючі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базі складають:</w:t>
      </w:r>
    </w:p>
    <w:p w14:paraId="1D11496E" w14:textId="77777777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6120" w:dyaOrig="620" w14:anchorId="78872EBC">
          <v:shape id="_x0000_i2721" type="#_x0000_t75" style="width:306.6pt;height:31.35pt" o:ole="">
            <v:imagedata r:id="rId195" o:title=""/>
          </v:shape>
          <o:OLEObject Type="Embed" ProgID="Equation.3" ShapeID="_x0000_i2721" DrawAspect="Content" ObjectID="_1809784864" r:id="rId196"/>
        </w:object>
      </w:r>
    </w:p>
    <w:p w14:paraId="10C9DE48" w14:textId="1835AB70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ісля реконструкції</w:t>
      </w:r>
    </w:p>
    <w:p w14:paraId="58F0521C" w14:textId="77777777" w:rsidR="00D64070" w:rsidRPr="00D64070" w:rsidRDefault="00D64070" w:rsidP="00F761B2">
      <w:pPr>
        <w:widowControl w:val="0"/>
        <w:spacing w:after="0"/>
        <w:ind w:firstLine="708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6380" w:dyaOrig="620" w14:anchorId="03D6DD3E">
          <v:shape id="_x0000_i2722" type="#_x0000_t75" style="width:318.2pt;height:31.35pt" o:ole="">
            <v:imagedata r:id="rId197" o:title=""/>
          </v:shape>
          <o:OLEObject Type="Embed" ProgID="Equation.3" ShapeID="_x0000_i2722" DrawAspect="Content" ObjectID="_1809784865" r:id="rId198"/>
        </w:object>
      </w:r>
    </w:p>
    <w:p w14:paraId="5D6A0433" w14:textId="32F3577A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ий економіч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ефект складає:</w:t>
      </w:r>
    </w:p>
    <w:p w14:paraId="7BAC94F0" w14:textId="067C6226" w:rsidR="00D64070" w:rsidRPr="00D64070" w:rsidRDefault="00D64070" w:rsidP="00F761B2">
      <w:pPr>
        <w:widowControl w:val="0"/>
        <w:spacing w:after="0"/>
        <w:ind w:firstLine="708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E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e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З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сн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З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) П</w:t>
      </w:r>
      <w:r w:rsidRPr="00D64070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ур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2111,2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1843,53)*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73 = 39539,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 грн.</w:t>
      </w:r>
    </w:p>
    <w:p w14:paraId="0E6088D5" w14:textId="1827D89A" w:rsidR="00D64070" w:rsidRPr="00D64070" w:rsidRDefault="00D64070" w:rsidP="00F761B2">
      <w:pPr>
        <w:widowControl w:val="0"/>
        <w:spacing w:after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кономічні показник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РМ зводим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таблицю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5.5.</w:t>
      </w:r>
    </w:p>
    <w:p w14:paraId="78D0154C" w14:textId="0FD1F928" w:rsidR="00D64070" w:rsidRPr="00D64070" w:rsidRDefault="00D64070" w:rsidP="00F761B2">
      <w:pPr>
        <w:pStyle w:val="ad"/>
        <w:keepNext/>
        <w:spacing w:before="0" w:after="0" w:line="276" w:lineRule="auto"/>
        <w:jc w:val="right"/>
        <w:rPr>
          <w:b w:val="0"/>
          <w:color w:val="auto"/>
          <w:sz w:val="28"/>
          <w:szCs w:val="28"/>
        </w:rPr>
      </w:pP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color w:val="auto"/>
          <w:sz w:val="28"/>
          <w:szCs w:val="28"/>
        </w:rPr>
        <w:tab/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>Таблиця 5.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 xml:space="preserve">5.  </w:t>
      </w:r>
    </w:p>
    <w:p w14:paraId="5BB2142D" w14:textId="6EA4E405" w:rsidR="00352E73" w:rsidRPr="00D64070" w:rsidRDefault="00D64070" w:rsidP="00F761B2">
      <w:pPr>
        <w:pStyle w:val="ad"/>
        <w:keepNext/>
        <w:spacing w:before="0" w:after="0" w:line="276" w:lineRule="auto"/>
        <w:jc w:val="center"/>
        <w:rPr>
          <w:b w:val="0"/>
          <w:sz w:val="28"/>
          <w:szCs w:val="28"/>
        </w:rPr>
      </w:pPr>
      <w:r w:rsidRPr="00D64070">
        <w:rPr>
          <w:b w:val="0"/>
          <w:color w:val="auto"/>
          <w:sz w:val="28"/>
          <w:szCs w:val="28"/>
        </w:rPr>
        <w:t xml:space="preserve">Економічні </w:t>
      </w:r>
      <w:r w:rsidRPr="00D64070">
        <w:rPr>
          <w:b w:val="0"/>
          <w:sz w:val="28"/>
          <w:szCs w:val="28"/>
        </w:rPr>
        <w:t>1</w:t>
      </w:r>
      <w:r w:rsidRPr="00D64070">
        <w:rPr>
          <w:b w:val="0"/>
          <w:color w:val="auto"/>
          <w:sz w:val="28"/>
          <w:szCs w:val="28"/>
        </w:rPr>
        <w:t>показники проекту</w:t>
      </w:r>
    </w:p>
    <w:tbl>
      <w:tblPr>
        <w:tblW w:w="0" w:type="auto"/>
        <w:tblInd w:w="36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01"/>
        <w:gridCol w:w="1899"/>
        <w:gridCol w:w="1947"/>
      </w:tblGrid>
      <w:tr w:rsidR="00352E73" w:rsidRPr="00D64070" w14:paraId="5C7A076B" w14:textId="77777777" w:rsidTr="000B1643">
        <w:trPr>
          <w:trHeight w:val="656"/>
        </w:trPr>
        <w:tc>
          <w:tcPr>
            <w:tcW w:w="5301" w:type="dxa"/>
          </w:tcPr>
          <w:p w14:paraId="489CC6A5" w14:textId="77777777" w:rsidR="00D64070" w:rsidRPr="00D64070" w:rsidRDefault="00D64070" w:rsidP="00F761B2">
            <w:pPr>
              <w:pStyle w:val="ae"/>
              <w:jc w:val="center"/>
              <w:rPr>
                <w:color w:val="auto"/>
                <w:spacing w:val="0"/>
                <w:sz w:val="28"/>
                <w:szCs w:val="28"/>
              </w:rPr>
            </w:pPr>
          </w:p>
          <w:p w14:paraId="3C86188D" w14:textId="2FF5C566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Показники</w:t>
            </w:r>
          </w:p>
        </w:tc>
        <w:tc>
          <w:tcPr>
            <w:tcW w:w="1899" w:type="dxa"/>
          </w:tcPr>
          <w:p w14:paraId="25F8642F" w14:textId="77777777" w:rsidR="00D64070" w:rsidRPr="00D64070" w:rsidRDefault="00D64070" w:rsidP="00F761B2">
            <w:pPr>
              <w:pStyle w:val="ae"/>
              <w:jc w:val="center"/>
              <w:rPr>
                <w:color w:val="auto"/>
                <w:spacing w:val="0"/>
                <w:sz w:val="28"/>
                <w:szCs w:val="28"/>
              </w:rPr>
            </w:pPr>
          </w:p>
          <w:p w14:paraId="6DB029BC" w14:textId="38B38BEE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Існуючі</w:t>
            </w:r>
          </w:p>
        </w:tc>
        <w:tc>
          <w:tcPr>
            <w:tcW w:w="1947" w:type="dxa"/>
          </w:tcPr>
          <w:p w14:paraId="3E29CFFF" w14:textId="77777777" w:rsidR="00D64070" w:rsidRPr="00D64070" w:rsidRDefault="00D64070" w:rsidP="00F761B2">
            <w:pPr>
              <w:pStyle w:val="ae"/>
              <w:jc w:val="center"/>
              <w:rPr>
                <w:color w:val="auto"/>
                <w:spacing w:val="0"/>
                <w:sz w:val="28"/>
                <w:szCs w:val="28"/>
              </w:rPr>
            </w:pPr>
          </w:p>
          <w:p w14:paraId="5660D937" w14:textId="32447EC2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Проектні</w:t>
            </w:r>
          </w:p>
        </w:tc>
      </w:tr>
      <w:tr w:rsidR="00352E73" w:rsidRPr="00D64070" w14:paraId="1271CC24" w14:textId="77777777" w:rsidTr="000B1643">
        <w:trPr>
          <w:trHeight w:val="313"/>
        </w:trPr>
        <w:tc>
          <w:tcPr>
            <w:tcW w:w="5301" w:type="dxa"/>
          </w:tcPr>
          <w:p w14:paraId="507B780D" w14:textId="47CEC3B5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Річна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програма, ум.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рем.</w:t>
            </w:r>
          </w:p>
        </w:tc>
        <w:tc>
          <w:tcPr>
            <w:tcW w:w="1899" w:type="dxa"/>
            <w:vAlign w:val="center"/>
          </w:tcPr>
          <w:p w14:paraId="2BB95EF2" w14:textId="5A16CEC9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56</w:t>
            </w:r>
          </w:p>
        </w:tc>
        <w:tc>
          <w:tcPr>
            <w:tcW w:w="1947" w:type="dxa"/>
            <w:vAlign w:val="center"/>
          </w:tcPr>
          <w:p w14:paraId="017C23B0" w14:textId="6D239AEC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73</w:t>
            </w:r>
          </w:p>
        </w:tc>
      </w:tr>
      <w:tr w:rsidR="00352E73" w:rsidRPr="00D64070" w14:paraId="21970CFB" w14:textId="77777777" w:rsidTr="000B1643">
        <w:trPr>
          <w:trHeight w:val="409"/>
        </w:trPr>
        <w:tc>
          <w:tcPr>
            <w:tcW w:w="5301" w:type="dxa"/>
          </w:tcPr>
          <w:p w14:paraId="32B13335" w14:textId="64055582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Основні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виробничі фонди,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грн</w:t>
            </w:r>
          </w:p>
        </w:tc>
        <w:tc>
          <w:tcPr>
            <w:tcW w:w="1899" w:type="dxa"/>
            <w:vAlign w:val="center"/>
          </w:tcPr>
          <w:p w14:paraId="53064B16" w14:textId="123B62B2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299860</w:t>
            </w:r>
          </w:p>
        </w:tc>
        <w:tc>
          <w:tcPr>
            <w:tcW w:w="1947" w:type="dxa"/>
            <w:vAlign w:val="center"/>
          </w:tcPr>
          <w:p w14:paraId="337B707C" w14:textId="280BFCF1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370656</w:t>
            </w:r>
          </w:p>
        </w:tc>
      </w:tr>
      <w:tr w:rsidR="00352E73" w:rsidRPr="00D64070" w14:paraId="3FD8C9D5" w14:textId="77777777" w:rsidTr="000B1643">
        <w:trPr>
          <w:trHeight w:val="377"/>
        </w:trPr>
        <w:tc>
          <w:tcPr>
            <w:tcW w:w="5301" w:type="dxa"/>
          </w:tcPr>
          <w:p w14:paraId="3AD9BB0C" w14:textId="0B137266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Додаткові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капіталовкладення, грн</w:t>
            </w:r>
          </w:p>
        </w:tc>
        <w:tc>
          <w:tcPr>
            <w:tcW w:w="1899" w:type="dxa"/>
            <w:vAlign w:val="center"/>
          </w:tcPr>
          <w:p w14:paraId="4DE9883C" w14:textId="48017C55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–</w:t>
            </w:r>
          </w:p>
        </w:tc>
        <w:tc>
          <w:tcPr>
            <w:tcW w:w="1947" w:type="dxa"/>
            <w:vAlign w:val="center"/>
          </w:tcPr>
          <w:p w14:paraId="131C4D93" w14:textId="3561D541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70796</w:t>
            </w:r>
          </w:p>
        </w:tc>
      </w:tr>
      <w:tr w:rsidR="00352E73" w:rsidRPr="00D64070" w14:paraId="3A991FD3" w14:textId="77777777" w:rsidTr="00352E73">
        <w:trPr>
          <w:trHeight w:val="718"/>
        </w:trPr>
        <w:tc>
          <w:tcPr>
            <w:tcW w:w="5301" w:type="dxa"/>
          </w:tcPr>
          <w:p w14:paraId="3A09F269" w14:textId="06072E90" w:rsidR="00D64070" w:rsidRPr="00D64070" w:rsidRDefault="00D64070" w:rsidP="00F761B2">
            <w:pPr>
              <w:pStyle w:val="ae"/>
              <w:jc w:val="both"/>
              <w:rPr>
                <w:color w:val="auto"/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Випуск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продукції на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100 м</w:t>
            </w:r>
            <w:r w:rsidRPr="00D64070">
              <w:rPr>
                <w:color w:val="auto"/>
                <w:spacing w:val="0"/>
                <w:sz w:val="28"/>
                <w:szCs w:val="28"/>
                <w:vertAlign w:val="superscript"/>
              </w:rPr>
              <w:t>2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виробничої </w:t>
            </w:r>
          </w:p>
          <w:p w14:paraId="443D1780" w14:textId="66D08AEA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площі,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ум.рем</w:t>
            </w:r>
          </w:p>
        </w:tc>
        <w:tc>
          <w:tcPr>
            <w:tcW w:w="1899" w:type="dxa"/>
            <w:vAlign w:val="center"/>
          </w:tcPr>
          <w:p w14:paraId="76BB528D" w14:textId="43C0AF83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8,6</w:t>
            </w:r>
          </w:p>
        </w:tc>
        <w:tc>
          <w:tcPr>
            <w:tcW w:w="1947" w:type="dxa"/>
            <w:vAlign w:val="center"/>
          </w:tcPr>
          <w:p w14:paraId="0B5AEF40" w14:textId="4EA24CDF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11,3</w:t>
            </w:r>
          </w:p>
        </w:tc>
      </w:tr>
      <w:tr w:rsidR="00352E73" w:rsidRPr="00D64070" w14:paraId="5022F7E1" w14:textId="77777777" w:rsidTr="000B1643">
        <w:trPr>
          <w:trHeight w:val="211"/>
        </w:trPr>
        <w:tc>
          <w:tcPr>
            <w:tcW w:w="5301" w:type="dxa"/>
          </w:tcPr>
          <w:p w14:paraId="1F66B6A0" w14:textId="104E30E6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  <w:vertAlign w:val="subscript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Фондовіддача, </w:t>
            </w:r>
            <w:r w:rsidRPr="00D64070">
              <w:rPr>
                <w:color w:val="auto"/>
                <w:spacing w:val="0"/>
                <w:sz w:val="28"/>
                <w:szCs w:val="28"/>
                <w:vertAlign w:val="superscript"/>
              </w:rPr>
              <w:t>ум.</w:t>
            </w:r>
            <w:r w:rsidRPr="00D64070">
              <w:rPr>
                <w:spacing w:val="0"/>
                <w:sz w:val="28"/>
                <w:szCs w:val="28"/>
                <w:vertAlign w:val="superscript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  <w:vertAlign w:val="superscript"/>
              </w:rPr>
              <w:t>рем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/</w:t>
            </w:r>
            <w:r w:rsidRPr="00D64070">
              <w:rPr>
                <w:color w:val="auto"/>
                <w:spacing w:val="0"/>
                <w:sz w:val="28"/>
                <w:szCs w:val="28"/>
                <w:vertAlign w:val="subscript"/>
              </w:rPr>
              <w:t xml:space="preserve">1 </w:t>
            </w:r>
            <w:r w:rsidRPr="00D64070">
              <w:rPr>
                <w:spacing w:val="0"/>
                <w:sz w:val="28"/>
                <w:szCs w:val="28"/>
                <w:vertAlign w:val="subscript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  <w:vertAlign w:val="subscript"/>
              </w:rPr>
              <w:t>тис.грн</w:t>
            </w:r>
          </w:p>
        </w:tc>
        <w:tc>
          <w:tcPr>
            <w:tcW w:w="1899" w:type="dxa"/>
            <w:vAlign w:val="center"/>
          </w:tcPr>
          <w:p w14:paraId="4278CADA" w14:textId="53BF440F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0,186</w:t>
            </w:r>
          </w:p>
        </w:tc>
        <w:tc>
          <w:tcPr>
            <w:tcW w:w="1947" w:type="dxa"/>
            <w:vAlign w:val="center"/>
          </w:tcPr>
          <w:p w14:paraId="2F0AE5E9" w14:textId="603A1B16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0,197</w:t>
            </w:r>
          </w:p>
        </w:tc>
      </w:tr>
      <w:tr w:rsidR="00352E73" w:rsidRPr="00D64070" w14:paraId="7F3E88BD" w14:textId="77777777" w:rsidTr="000B1643">
        <w:trPr>
          <w:trHeight w:val="464"/>
        </w:trPr>
        <w:tc>
          <w:tcPr>
            <w:tcW w:w="5301" w:type="dxa"/>
          </w:tcPr>
          <w:p w14:paraId="688C6394" w14:textId="01FB0A87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  <w:vertAlign w:val="subscript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Продуктивність праці, </w:t>
            </w:r>
            <w:r w:rsidRPr="00D64070">
              <w:rPr>
                <w:spacing w:val="0"/>
                <w:sz w:val="28"/>
                <w:szCs w:val="28"/>
                <w:vertAlign w:val="superscript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  <w:vertAlign w:val="superscript"/>
              </w:rPr>
              <w:t>ум.рем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/</w:t>
            </w:r>
            <w:r w:rsidRPr="00D64070">
              <w:rPr>
                <w:spacing w:val="0"/>
                <w:sz w:val="28"/>
                <w:szCs w:val="28"/>
                <w:vertAlign w:val="subscript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  <w:vertAlign w:val="subscript"/>
              </w:rPr>
              <w:t>люд</w:t>
            </w:r>
          </w:p>
        </w:tc>
        <w:tc>
          <w:tcPr>
            <w:tcW w:w="1899" w:type="dxa"/>
            <w:vAlign w:val="center"/>
          </w:tcPr>
          <w:p w14:paraId="6CD513BB" w14:textId="31BD48F4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3,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73</w:t>
            </w:r>
          </w:p>
        </w:tc>
        <w:tc>
          <w:tcPr>
            <w:tcW w:w="1947" w:type="dxa"/>
            <w:vAlign w:val="center"/>
          </w:tcPr>
          <w:p w14:paraId="4562ED83" w14:textId="51ABF75C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4,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87</w:t>
            </w:r>
          </w:p>
        </w:tc>
      </w:tr>
      <w:tr w:rsidR="00352E73" w:rsidRPr="00D64070" w14:paraId="176D54B9" w14:textId="77777777" w:rsidTr="000B1643">
        <w:trPr>
          <w:trHeight w:val="289"/>
        </w:trPr>
        <w:tc>
          <w:tcPr>
            <w:tcW w:w="5301" w:type="dxa"/>
          </w:tcPr>
          <w:p w14:paraId="1D10A5CF" w14:textId="11E0F170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Собівартість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умовного ремонту,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грн</w:t>
            </w:r>
          </w:p>
        </w:tc>
        <w:tc>
          <w:tcPr>
            <w:tcW w:w="1899" w:type="dxa"/>
            <w:vAlign w:val="center"/>
          </w:tcPr>
          <w:p w14:paraId="22B5C673" w14:textId="64F69461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1308</w:t>
            </w:r>
          </w:p>
        </w:tc>
        <w:tc>
          <w:tcPr>
            <w:tcW w:w="1947" w:type="dxa"/>
            <w:vAlign w:val="center"/>
          </w:tcPr>
          <w:p w14:paraId="328AF1DC" w14:textId="40D51542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1081</w:t>
            </w:r>
          </w:p>
        </w:tc>
      </w:tr>
      <w:tr w:rsidR="00352E73" w:rsidRPr="00D64070" w14:paraId="4B6E6574" w14:textId="77777777" w:rsidTr="000B1643">
        <w:trPr>
          <w:trHeight w:val="224"/>
        </w:trPr>
        <w:tc>
          <w:tcPr>
            <w:tcW w:w="5301" w:type="dxa"/>
          </w:tcPr>
          <w:p w14:paraId="585801D7" w14:textId="1C4FE5B9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Економія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від зниження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собівартості, грн</w:t>
            </w:r>
          </w:p>
        </w:tc>
        <w:tc>
          <w:tcPr>
            <w:tcW w:w="1899" w:type="dxa"/>
            <w:vAlign w:val="center"/>
          </w:tcPr>
          <w:p w14:paraId="434B7DA1" w14:textId="7A778D65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–</w:t>
            </w:r>
          </w:p>
        </w:tc>
        <w:tc>
          <w:tcPr>
            <w:tcW w:w="1947" w:type="dxa"/>
            <w:vAlign w:val="center"/>
          </w:tcPr>
          <w:p w14:paraId="421F723D" w14:textId="0A7C1652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16504</w:t>
            </w:r>
          </w:p>
        </w:tc>
      </w:tr>
      <w:tr w:rsidR="00352E73" w:rsidRPr="00D64070" w14:paraId="3FF29C27" w14:textId="77777777" w:rsidTr="000B1643">
        <w:trPr>
          <w:trHeight w:val="171"/>
        </w:trPr>
        <w:tc>
          <w:tcPr>
            <w:tcW w:w="5301" w:type="dxa"/>
          </w:tcPr>
          <w:p w14:paraId="6536DE11" w14:textId="20044584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Річний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економічний ефект,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грн</w:t>
            </w:r>
          </w:p>
        </w:tc>
        <w:tc>
          <w:tcPr>
            <w:tcW w:w="1899" w:type="dxa"/>
            <w:vAlign w:val="center"/>
          </w:tcPr>
          <w:p w14:paraId="04F22498" w14:textId="6FE17063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–</w:t>
            </w:r>
          </w:p>
        </w:tc>
        <w:tc>
          <w:tcPr>
            <w:tcW w:w="1947" w:type="dxa"/>
            <w:vAlign w:val="center"/>
          </w:tcPr>
          <w:p w14:paraId="58729CB4" w14:textId="600B6246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39539</w:t>
            </w:r>
          </w:p>
        </w:tc>
      </w:tr>
      <w:tr w:rsidR="00352E73" w:rsidRPr="00D64070" w14:paraId="459BB441" w14:textId="77777777" w:rsidTr="00352E73">
        <w:trPr>
          <w:trHeight w:val="719"/>
        </w:trPr>
        <w:tc>
          <w:tcPr>
            <w:tcW w:w="5301" w:type="dxa"/>
          </w:tcPr>
          <w:p w14:paraId="767DD64F" w14:textId="448F7385" w:rsidR="00D64070" w:rsidRPr="00D64070" w:rsidRDefault="00D64070" w:rsidP="00F761B2">
            <w:pPr>
              <w:pStyle w:val="ae"/>
              <w:jc w:val="both"/>
              <w:rPr>
                <w:color w:val="auto"/>
                <w:spacing w:val="0"/>
                <w:sz w:val="28"/>
                <w:szCs w:val="28"/>
              </w:rPr>
            </w:pP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Строк окупності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 xml:space="preserve">додаткових </w:t>
            </w:r>
          </w:p>
          <w:p w14:paraId="6D59AAFE" w14:textId="5BA1554F" w:rsidR="00352E73" w:rsidRPr="00D64070" w:rsidRDefault="00D64070" w:rsidP="00F761B2">
            <w:pPr>
              <w:pStyle w:val="ae"/>
              <w:jc w:val="both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 xml:space="preserve">капіталовкладень, </w:t>
            </w:r>
            <w:r w:rsidRPr="00D64070">
              <w:rPr>
                <w:spacing w:val="0"/>
                <w:sz w:val="28"/>
                <w:szCs w:val="28"/>
              </w:rPr>
              <w:t>1</w:t>
            </w:r>
            <w:r w:rsidRPr="00D64070">
              <w:rPr>
                <w:color w:val="auto"/>
                <w:spacing w:val="0"/>
                <w:sz w:val="28"/>
                <w:szCs w:val="28"/>
              </w:rPr>
              <w:t>роки</w:t>
            </w:r>
          </w:p>
        </w:tc>
        <w:tc>
          <w:tcPr>
            <w:tcW w:w="1899" w:type="dxa"/>
            <w:vAlign w:val="center"/>
          </w:tcPr>
          <w:p w14:paraId="2401BE06" w14:textId="5D64092A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–</w:t>
            </w:r>
          </w:p>
        </w:tc>
        <w:tc>
          <w:tcPr>
            <w:tcW w:w="1947" w:type="dxa"/>
            <w:vAlign w:val="center"/>
          </w:tcPr>
          <w:p w14:paraId="71E3A772" w14:textId="1293CB9A" w:rsidR="00352E73" w:rsidRPr="00D64070" w:rsidRDefault="00D64070" w:rsidP="00F761B2">
            <w:pPr>
              <w:pStyle w:val="ae"/>
              <w:jc w:val="center"/>
              <w:rPr>
                <w:spacing w:val="0"/>
                <w:sz w:val="28"/>
                <w:szCs w:val="28"/>
              </w:rPr>
            </w:pPr>
            <w:r w:rsidRPr="00D64070">
              <w:rPr>
                <w:color w:val="auto"/>
                <w:spacing w:val="0"/>
                <w:sz w:val="28"/>
                <w:szCs w:val="28"/>
              </w:rPr>
              <w:t>4</w:t>
            </w:r>
          </w:p>
        </w:tc>
      </w:tr>
    </w:tbl>
    <w:p w14:paraId="6EA4563D" w14:textId="15CE6AFF" w:rsidR="00D64070" w:rsidRPr="00D64070" w:rsidRDefault="00D64070" w:rsidP="00F761B2">
      <w:pPr>
        <w:widowControl w:val="0"/>
        <w:spacing w:after="0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b/>
          <w:caps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  <w:t>Висновки</w:t>
      </w:r>
    </w:p>
    <w:p w14:paraId="64D99DFB" w14:textId="45721810" w:rsidR="00D64070" w:rsidRPr="00D64070" w:rsidRDefault="00D64070" w:rsidP="00F761B2">
      <w:pPr>
        <w:widowControl w:val="0"/>
        <w:numPr>
          <w:ilvl w:val="0"/>
          <w:numId w:val="8"/>
        </w:numPr>
        <w:spacing w:after="0"/>
        <w:ind w:left="720" w:hanging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аним річ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віту господарськ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яльності проведе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наліз експлуатаці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ремонт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но-тракторного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парку господарства.</w:t>
      </w:r>
    </w:p>
    <w:p w14:paraId="371C1FB7" w14:textId="2E9B1372" w:rsidR="00D64070" w:rsidRPr="00D64070" w:rsidRDefault="00D64070" w:rsidP="00F761B2">
      <w:pPr>
        <w:widowControl w:val="0"/>
        <w:numPr>
          <w:ilvl w:val="0"/>
          <w:numId w:val="8"/>
        </w:numPr>
        <w:spacing w:after="0"/>
        <w:ind w:left="720" w:hanging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аний річ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обсягу ремонтн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ючих робіт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господарств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розділе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ж підрозділа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ної бази.</w:t>
      </w:r>
    </w:p>
    <w:p w14:paraId="1438CC09" w14:textId="50C4900B" w:rsidR="00D64070" w:rsidRPr="00D64070" w:rsidRDefault="00D64070" w:rsidP="00F761B2">
      <w:pPr>
        <w:widowControl w:val="0"/>
        <w:numPr>
          <w:ilvl w:val="0"/>
          <w:numId w:val="8"/>
        </w:numPr>
        <w:spacing w:after="0"/>
        <w:ind w:left="720" w:hanging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будований графік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ого завантаже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оремонтної майстерні,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ана необхідна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і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 виробничих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ів ковальсько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дільниці.</w:t>
      </w:r>
    </w:p>
    <w:p w14:paraId="30B8655D" w14:textId="791C3ACB" w:rsidR="00D64070" w:rsidRPr="00D64070" w:rsidRDefault="00D64070" w:rsidP="00F761B2">
      <w:pPr>
        <w:widowControl w:val="0"/>
        <w:numPr>
          <w:ilvl w:val="0"/>
          <w:numId w:val="8"/>
        </w:numPr>
        <w:spacing w:after="0"/>
        <w:ind w:left="720" w:hanging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облений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 реконструкції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йстерні у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сті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альними вимогами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сподарства з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обкою ремонтно-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монтажної дільниці.</w:t>
      </w:r>
    </w:p>
    <w:p w14:paraId="72157024" w14:textId="0D7FD9FA" w:rsidR="00D64070" w:rsidRPr="00D64070" w:rsidRDefault="00D64070" w:rsidP="00F761B2">
      <w:pPr>
        <w:widowControl w:val="0"/>
        <w:numPr>
          <w:ilvl w:val="0"/>
          <w:numId w:val="8"/>
        </w:numPr>
        <w:spacing w:after="0"/>
        <w:ind w:left="720" w:hanging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облено пристосув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розбир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складання </w:t>
      </w:r>
      <w:r w:rsidRPr="00D6407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D64070">
        <w:rPr>
          <w:rFonts w:ascii="Times New Roman" w:hAnsi="Times New Roman" w:cs="Times New Roman"/>
          <w:color w:val="auto"/>
          <w:sz w:val="28"/>
          <w:szCs w:val="28"/>
          <w:lang w:val="uk-UA"/>
        </w:rPr>
        <w:t>карданних валів.</w:t>
      </w:r>
    </w:p>
    <w:p w14:paraId="5555AA8B" w14:textId="73C6A2AE" w:rsidR="00352E73" w:rsidRPr="00D64070" w:rsidRDefault="00D64070" w:rsidP="00F761B2">
      <w:pPr>
        <w:pStyle w:val="a8"/>
        <w:widowControl w:val="0"/>
        <w:spacing w:after="0" w:line="276" w:lineRule="auto"/>
        <w:ind w:left="720"/>
        <w:jc w:val="both"/>
        <w:rPr>
          <w:sz w:val="28"/>
          <w:szCs w:val="28"/>
        </w:rPr>
      </w:pPr>
      <w:r w:rsidRPr="00D64070">
        <w:rPr>
          <w:color w:val="auto"/>
          <w:sz w:val="28"/>
          <w:szCs w:val="28"/>
        </w:rPr>
        <w:t>Результати економічної оцінки проекту показують, що при незначних додаткових капіталовкладеннях на переоснащення одержано зниження собівартості одного умовного ремонту. Економічний ефект складає 39539 грн., при строках окупності додаткових капіталовкладень 4 роки</w:t>
      </w:r>
    </w:p>
    <w:sectPr w:rsidR="00352E73" w:rsidRPr="00D64070">
      <w:footerReference w:type="even" r:id="rId199"/>
      <w:footerReference w:type="default" r:id="rId20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27BAE8" w14:textId="77777777" w:rsidR="007F6912" w:rsidRDefault="007F6912">
      <w:pPr>
        <w:spacing w:after="0" w:line="240" w:lineRule="auto"/>
      </w:pPr>
      <w:r>
        <w:separator/>
      </w:r>
    </w:p>
  </w:endnote>
  <w:endnote w:type="continuationSeparator" w:id="0">
    <w:p w14:paraId="3A4E2235" w14:textId="77777777" w:rsidR="007F6912" w:rsidRDefault="007F69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altName w:val="Calibri"/>
    <w:charset w:val="00"/>
    <w:family w:val="swiss"/>
    <w:pitch w:val="variable"/>
    <w:sig w:usb0="00000287" w:usb1="00000000" w:usb2="00000000" w:usb3="00000000" w:csb0="000000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8E5952" w14:textId="77777777" w:rsidR="00D64070" w:rsidRDefault="00D64070" w:rsidP="00352E73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2F057003" w14:textId="77777777" w:rsidR="00D64070" w:rsidRDefault="00D64070" w:rsidP="00352E73">
    <w:pPr>
      <w:pStyle w:val="a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AC8EDB" w14:textId="77777777" w:rsidR="00D64070" w:rsidRDefault="00D64070" w:rsidP="00352E73">
    <w:pPr>
      <w:pStyle w:val="aa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A40028" w14:textId="77777777" w:rsidR="00D64070" w:rsidRDefault="00D64070" w:rsidP="00352E73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00A6E856" w14:textId="77777777" w:rsidR="00D64070" w:rsidRDefault="00D64070" w:rsidP="00352E73">
    <w:pPr>
      <w:pStyle w:val="aa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09AD2E" w14:textId="77777777" w:rsidR="00D64070" w:rsidRDefault="00D64070" w:rsidP="00352E73">
    <w:pPr>
      <w:pStyle w:val="aa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01C522" w14:textId="77777777" w:rsidR="00D64070" w:rsidRDefault="00D64070" w:rsidP="00352E73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7FF455A1" w14:textId="77777777" w:rsidR="00D64070" w:rsidRDefault="00D64070" w:rsidP="00352E73">
    <w:pPr>
      <w:pStyle w:val="aa"/>
      <w:ind w:right="360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FE3DF9" w14:textId="77777777" w:rsidR="00D64070" w:rsidRDefault="00D64070" w:rsidP="00352E73">
    <w:pPr>
      <w:pStyle w:val="aa"/>
      <w:ind w:right="360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EBE1C7" w14:textId="77777777" w:rsidR="0023407C" w:rsidRDefault="0023407C" w:rsidP="00352E73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17418AB4" w14:textId="77777777" w:rsidR="0023407C" w:rsidRDefault="0023407C" w:rsidP="00352E73">
    <w:pPr>
      <w:pStyle w:val="aa"/>
      <w:ind w:right="360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686174" w14:textId="77777777" w:rsidR="0023407C" w:rsidRDefault="0023407C" w:rsidP="00352E73">
    <w:pPr>
      <w:pStyle w:val="a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83EA058" w14:textId="77777777" w:rsidR="007F6912" w:rsidRDefault="007F6912">
      <w:pPr>
        <w:spacing w:after="0" w:line="240" w:lineRule="auto"/>
      </w:pPr>
      <w:r>
        <w:separator/>
      </w:r>
    </w:p>
  </w:footnote>
  <w:footnote w:type="continuationSeparator" w:id="0">
    <w:p w14:paraId="15B8C215" w14:textId="77777777" w:rsidR="007F6912" w:rsidRDefault="007F69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F3768E82"/>
    <w:lvl w:ilvl="0">
      <w:numFmt w:val="decimal"/>
      <w:lvlText w:val="*"/>
      <w:lvlJc w:val="left"/>
    </w:lvl>
  </w:abstractNum>
  <w:abstractNum w:abstractNumId="1" w15:restartNumberingAfterBreak="0">
    <w:nsid w:val="056233F3"/>
    <w:multiLevelType w:val="hybridMultilevel"/>
    <w:tmpl w:val="703AEED0"/>
    <w:lvl w:ilvl="0" w:tplc="6ADE6584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503855"/>
    <w:multiLevelType w:val="hybridMultilevel"/>
    <w:tmpl w:val="A8787CA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011750"/>
    <w:multiLevelType w:val="hybridMultilevel"/>
    <w:tmpl w:val="1B0C024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" w15:restartNumberingAfterBreak="0">
    <w:nsid w:val="0F0C661A"/>
    <w:multiLevelType w:val="singleLevel"/>
    <w:tmpl w:val="82F676E4"/>
    <w:lvl w:ilvl="0">
      <w:start w:val="1"/>
      <w:numFmt w:val="decimal"/>
      <w:lvlText w:val="%1."/>
      <w:legacy w:legacy="1" w:legacySpace="0" w:legacyIndent="283"/>
      <w:lvlJc w:val="left"/>
      <w:pPr>
        <w:ind w:left="595" w:hanging="283"/>
      </w:pPr>
    </w:lvl>
  </w:abstractNum>
  <w:abstractNum w:abstractNumId="5" w15:restartNumberingAfterBreak="0">
    <w:nsid w:val="0F387E39"/>
    <w:multiLevelType w:val="multilevel"/>
    <w:tmpl w:val="A8787CA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130663"/>
    <w:multiLevelType w:val="singleLevel"/>
    <w:tmpl w:val="4BA45C4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 w15:restartNumberingAfterBreak="0">
    <w:nsid w:val="14955E8B"/>
    <w:multiLevelType w:val="hybridMultilevel"/>
    <w:tmpl w:val="432E9C74"/>
    <w:lvl w:ilvl="0" w:tplc="8A1E3B62">
      <w:start w:val="3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  <w:b/>
      </w:rPr>
    </w:lvl>
    <w:lvl w:ilvl="1" w:tplc="75803702">
      <w:numFmt w:val="none"/>
      <w:lvlText w:val=""/>
      <w:lvlJc w:val="left"/>
      <w:pPr>
        <w:tabs>
          <w:tab w:val="num" w:pos="360"/>
        </w:tabs>
      </w:pPr>
    </w:lvl>
    <w:lvl w:ilvl="2" w:tplc="D8360F3E">
      <w:numFmt w:val="none"/>
      <w:lvlText w:val=""/>
      <w:lvlJc w:val="left"/>
      <w:pPr>
        <w:tabs>
          <w:tab w:val="num" w:pos="360"/>
        </w:tabs>
      </w:pPr>
    </w:lvl>
    <w:lvl w:ilvl="3" w:tplc="308A9958">
      <w:numFmt w:val="none"/>
      <w:lvlText w:val=""/>
      <w:lvlJc w:val="left"/>
      <w:pPr>
        <w:tabs>
          <w:tab w:val="num" w:pos="360"/>
        </w:tabs>
      </w:pPr>
    </w:lvl>
    <w:lvl w:ilvl="4" w:tplc="45B0EC70">
      <w:numFmt w:val="none"/>
      <w:lvlText w:val=""/>
      <w:lvlJc w:val="left"/>
      <w:pPr>
        <w:tabs>
          <w:tab w:val="num" w:pos="360"/>
        </w:tabs>
      </w:pPr>
    </w:lvl>
    <w:lvl w:ilvl="5" w:tplc="201630E0">
      <w:numFmt w:val="none"/>
      <w:lvlText w:val=""/>
      <w:lvlJc w:val="left"/>
      <w:pPr>
        <w:tabs>
          <w:tab w:val="num" w:pos="360"/>
        </w:tabs>
      </w:pPr>
    </w:lvl>
    <w:lvl w:ilvl="6" w:tplc="862236C6">
      <w:numFmt w:val="none"/>
      <w:lvlText w:val=""/>
      <w:lvlJc w:val="left"/>
      <w:pPr>
        <w:tabs>
          <w:tab w:val="num" w:pos="360"/>
        </w:tabs>
      </w:pPr>
    </w:lvl>
    <w:lvl w:ilvl="7" w:tplc="D4CC37AE">
      <w:numFmt w:val="none"/>
      <w:lvlText w:val=""/>
      <w:lvlJc w:val="left"/>
      <w:pPr>
        <w:tabs>
          <w:tab w:val="num" w:pos="360"/>
        </w:tabs>
      </w:pPr>
    </w:lvl>
    <w:lvl w:ilvl="8" w:tplc="92A424F0">
      <w:numFmt w:val="none"/>
      <w:lvlText w:val=""/>
      <w:lvlJc w:val="left"/>
      <w:pPr>
        <w:tabs>
          <w:tab w:val="num" w:pos="360"/>
        </w:tabs>
      </w:pPr>
    </w:lvl>
  </w:abstractNum>
  <w:abstractNum w:abstractNumId="8" w15:restartNumberingAfterBreak="0">
    <w:nsid w:val="17666C44"/>
    <w:multiLevelType w:val="hybridMultilevel"/>
    <w:tmpl w:val="30AA7720"/>
    <w:lvl w:ilvl="0" w:tplc="041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171116E"/>
    <w:multiLevelType w:val="hybridMultilevel"/>
    <w:tmpl w:val="095A2550"/>
    <w:lvl w:ilvl="0" w:tplc="9CB2E38C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8212AD1"/>
    <w:multiLevelType w:val="hybridMultilevel"/>
    <w:tmpl w:val="1F0ED908"/>
    <w:lvl w:ilvl="0" w:tplc="F8F4341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40E3B8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58029A8"/>
    <w:multiLevelType w:val="singleLevel"/>
    <w:tmpl w:val="9E00F156"/>
    <w:lvl w:ilvl="0">
      <w:start w:val="1"/>
      <w:numFmt w:val="decimal"/>
      <w:lvlText w:val="%1."/>
      <w:lvlJc w:val="left"/>
      <w:pPr>
        <w:tabs>
          <w:tab w:val="num" w:pos="585"/>
        </w:tabs>
        <w:ind w:left="585" w:hanging="405"/>
      </w:pPr>
      <w:rPr>
        <w:rFonts w:hint="default"/>
      </w:rPr>
    </w:lvl>
  </w:abstractNum>
  <w:abstractNum w:abstractNumId="12" w15:restartNumberingAfterBreak="0">
    <w:nsid w:val="4192432C"/>
    <w:multiLevelType w:val="singleLevel"/>
    <w:tmpl w:val="763422B6"/>
    <w:lvl w:ilvl="0">
      <w:start w:val="1"/>
      <w:numFmt w:val="decimal"/>
      <w:lvlText w:val="%1."/>
      <w:legacy w:legacy="1" w:legacySpace="0" w:legacyIndent="283"/>
      <w:lvlJc w:val="left"/>
      <w:pPr>
        <w:ind w:left="1363" w:hanging="283"/>
      </w:pPr>
    </w:lvl>
  </w:abstractNum>
  <w:abstractNum w:abstractNumId="13" w15:restartNumberingAfterBreak="0">
    <w:nsid w:val="48D85715"/>
    <w:multiLevelType w:val="multilevel"/>
    <w:tmpl w:val="08DE8D70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70"/>
        </w:tabs>
        <w:ind w:left="14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05"/>
        </w:tabs>
        <w:ind w:left="220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80"/>
        </w:tabs>
        <w:ind w:left="25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315"/>
        </w:tabs>
        <w:ind w:left="33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050"/>
        </w:tabs>
        <w:ind w:left="40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25"/>
        </w:tabs>
        <w:ind w:left="442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60"/>
        </w:tabs>
        <w:ind w:left="5160" w:hanging="2160"/>
      </w:pPr>
      <w:rPr>
        <w:rFonts w:hint="default"/>
      </w:rPr>
    </w:lvl>
  </w:abstractNum>
  <w:abstractNum w:abstractNumId="14" w15:restartNumberingAfterBreak="0">
    <w:nsid w:val="4A015E0D"/>
    <w:multiLevelType w:val="hybridMultilevel"/>
    <w:tmpl w:val="EA02EF40"/>
    <w:lvl w:ilvl="0" w:tplc="0419000B">
      <w:start w:val="1"/>
      <w:numFmt w:val="bullet"/>
      <w:lvlText w:val="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776B1A52"/>
    <w:multiLevelType w:val="multilevel"/>
    <w:tmpl w:val="C74415BE"/>
    <w:lvl w:ilvl="0">
      <w:start w:val="3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6"/>
        </w:tabs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4"/>
        </w:tabs>
        <w:ind w:left="320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2"/>
        </w:tabs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0"/>
        </w:tabs>
        <w:ind w:left="49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48"/>
        </w:tabs>
        <w:ind w:left="604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56"/>
        </w:tabs>
        <w:ind w:left="675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24"/>
        </w:tabs>
        <w:ind w:left="7824" w:hanging="2160"/>
      </w:pPr>
      <w:rPr>
        <w:rFonts w:hint="default"/>
      </w:rPr>
    </w:lvl>
  </w:abstractNum>
  <w:num w:numId="1" w16cid:durableId="1895701096">
    <w:abstractNumId w:val="1"/>
  </w:num>
  <w:num w:numId="2" w16cid:durableId="520708893">
    <w:abstractNumId w:val="9"/>
  </w:num>
  <w:num w:numId="3" w16cid:durableId="809322767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4" w16cid:durableId="462115947">
    <w:abstractNumId w:val="7"/>
  </w:num>
  <w:num w:numId="5" w16cid:durableId="133522154">
    <w:abstractNumId w:val="3"/>
  </w:num>
  <w:num w:numId="6" w16cid:durableId="1375539781">
    <w:abstractNumId w:val="8"/>
  </w:num>
  <w:num w:numId="7" w16cid:durableId="348606068">
    <w:abstractNumId w:val="14"/>
  </w:num>
  <w:num w:numId="8" w16cid:durableId="940604004">
    <w:abstractNumId w:val="6"/>
  </w:num>
  <w:num w:numId="9" w16cid:durableId="206918676">
    <w:abstractNumId w:val="11"/>
  </w:num>
  <w:num w:numId="10" w16cid:durableId="1867673773">
    <w:abstractNumId w:val="13"/>
  </w:num>
  <w:num w:numId="11" w16cid:durableId="1694261658">
    <w:abstractNumId w:val="15"/>
  </w:num>
  <w:num w:numId="12" w16cid:durableId="493882559">
    <w:abstractNumId w:val="4"/>
  </w:num>
  <w:num w:numId="13" w16cid:durableId="695078816">
    <w:abstractNumId w:val="12"/>
  </w:num>
  <w:num w:numId="14" w16cid:durableId="501748267">
    <w:abstractNumId w:val="10"/>
  </w:num>
  <w:num w:numId="15" w16cid:durableId="1951205698">
    <w:abstractNumId w:val="2"/>
  </w:num>
  <w:num w:numId="16" w16cid:durableId="4290146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2"/>
  <w:proofState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C5E47"/>
    <w:rsid w:val="000B1643"/>
    <w:rsid w:val="00126E5B"/>
    <w:rsid w:val="00151DF7"/>
    <w:rsid w:val="001E5C63"/>
    <w:rsid w:val="0023407C"/>
    <w:rsid w:val="0024698E"/>
    <w:rsid w:val="002A3BA7"/>
    <w:rsid w:val="002F0055"/>
    <w:rsid w:val="00352E73"/>
    <w:rsid w:val="003C552E"/>
    <w:rsid w:val="004232B9"/>
    <w:rsid w:val="00483A34"/>
    <w:rsid w:val="004F4733"/>
    <w:rsid w:val="00512833"/>
    <w:rsid w:val="00536FFB"/>
    <w:rsid w:val="005712BE"/>
    <w:rsid w:val="00597DB9"/>
    <w:rsid w:val="005E270E"/>
    <w:rsid w:val="00611741"/>
    <w:rsid w:val="00682440"/>
    <w:rsid w:val="00693FF9"/>
    <w:rsid w:val="006F07FC"/>
    <w:rsid w:val="00743ACB"/>
    <w:rsid w:val="007F6912"/>
    <w:rsid w:val="00882172"/>
    <w:rsid w:val="009C5E47"/>
    <w:rsid w:val="00AD65D7"/>
    <w:rsid w:val="00B60EEE"/>
    <w:rsid w:val="00BC165C"/>
    <w:rsid w:val="00BE2795"/>
    <w:rsid w:val="00C457FF"/>
    <w:rsid w:val="00C86047"/>
    <w:rsid w:val="00CB76EE"/>
    <w:rsid w:val="00CF43F9"/>
    <w:rsid w:val="00D60301"/>
    <w:rsid w:val="00D64070"/>
    <w:rsid w:val="00E01FF7"/>
    <w:rsid w:val="00E46892"/>
    <w:rsid w:val="00E976B5"/>
    <w:rsid w:val="00F000A9"/>
    <w:rsid w:val="00F13956"/>
    <w:rsid w:val="00F761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848DE8F"/>
  <w15:docId w15:val="{50C69761-99F2-40BF-BBDD-DA4A84FCB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color w:val="FFFFEE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52E7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uk-UA" w:eastAsia="ru-RU"/>
    </w:rPr>
  </w:style>
  <w:style w:type="paragraph" w:styleId="2">
    <w:name w:val="heading 2"/>
    <w:basedOn w:val="a"/>
    <w:next w:val="a"/>
    <w:link w:val="20"/>
    <w:qFormat/>
    <w:rsid w:val="00352E7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uk-UA" w:eastAsia="ru-RU"/>
    </w:rPr>
  </w:style>
  <w:style w:type="paragraph" w:styleId="3">
    <w:name w:val="heading 3"/>
    <w:basedOn w:val="a"/>
    <w:next w:val="a"/>
    <w:link w:val="30"/>
    <w:qFormat/>
    <w:rsid w:val="00352E73"/>
    <w:pPr>
      <w:keepNext/>
      <w:tabs>
        <w:tab w:val="left" w:pos="2977"/>
      </w:tabs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38"/>
      <w:szCs w:val="20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52E73"/>
    <w:rPr>
      <w:rFonts w:ascii="Arial" w:eastAsia="Times New Roman" w:hAnsi="Arial" w:cs="Arial"/>
      <w:b/>
      <w:bCs/>
      <w:kern w:val="32"/>
      <w:sz w:val="32"/>
      <w:szCs w:val="32"/>
      <w:lang w:val="uk-UA" w:eastAsia="ru-RU"/>
    </w:rPr>
  </w:style>
  <w:style w:type="character" w:customStyle="1" w:styleId="20">
    <w:name w:val="Заголовок 2 Знак"/>
    <w:basedOn w:val="a0"/>
    <w:link w:val="2"/>
    <w:rsid w:val="00352E73"/>
    <w:rPr>
      <w:rFonts w:ascii="Arial" w:eastAsia="Times New Roman" w:hAnsi="Arial" w:cs="Arial"/>
      <w:b/>
      <w:bCs/>
      <w:i/>
      <w:iCs/>
      <w:sz w:val="28"/>
      <w:szCs w:val="28"/>
      <w:lang w:val="uk-UA" w:eastAsia="ru-RU"/>
    </w:rPr>
  </w:style>
  <w:style w:type="character" w:customStyle="1" w:styleId="30">
    <w:name w:val="Заголовок 3 Знак"/>
    <w:basedOn w:val="a0"/>
    <w:link w:val="3"/>
    <w:rsid w:val="00352E73"/>
    <w:rPr>
      <w:rFonts w:ascii="Times New Roman" w:eastAsia="Times New Roman" w:hAnsi="Times New Roman" w:cs="Times New Roman"/>
      <w:sz w:val="38"/>
      <w:szCs w:val="20"/>
      <w:lang w:val="uk-UA" w:eastAsia="ru-RU"/>
    </w:rPr>
  </w:style>
  <w:style w:type="paragraph" w:customStyle="1" w:styleId="14">
    <w:name w:val="Обычный + 14 пт"/>
    <w:aliases w:val="Первая строка:  0.63 см,Междустр.интервал:  полуторный"/>
    <w:basedOn w:val="a"/>
    <w:rsid w:val="00536FFB"/>
    <w:pPr>
      <w:spacing w:after="0" w:line="360" w:lineRule="auto"/>
      <w:ind w:firstLine="360"/>
    </w:pPr>
    <w:rPr>
      <w:rFonts w:ascii="Times New Roman" w:eastAsia="Times New Roman" w:hAnsi="Times New Roman" w:cs="Times New Roman"/>
      <w:noProof/>
      <w:sz w:val="28"/>
      <w:szCs w:val="28"/>
      <w:lang w:val="uk-UA" w:eastAsia="ru-RU"/>
    </w:rPr>
  </w:style>
  <w:style w:type="paragraph" w:styleId="a3">
    <w:name w:val="Title"/>
    <w:basedOn w:val="a"/>
    <w:link w:val="a4"/>
    <w:qFormat/>
    <w:rsid w:val="001E5C63"/>
    <w:pPr>
      <w:spacing w:after="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0"/>
      <w:lang w:val="uk-UA" w:eastAsia="ru-RU"/>
    </w:rPr>
  </w:style>
  <w:style w:type="character" w:customStyle="1" w:styleId="a4">
    <w:name w:val="Заголовок Знак"/>
    <w:basedOn w:val="a0"/>
    <w:link w:val="a3"/>
    <w:rsid w:val="001E5C63"/>
    <w:rPr>
      <w:rFonts w:ascii="Times New Roman" w:eastAsia="Times New Roman" w:hAnsi="Times New Roman" w:cs="Times New Roman"/>
      <w:b/>
      <w:bCs/>
      <w:sz w:val="28"/>
      <w:szCs w:val="20"/>
      <w:lang w:val="uk-UA" w:eastAsia="ru-RU"/>
    </w:rPr>
  </w:style>
  <w:style w:type="paragraph" w:styleId="a5">
    <w:name w:val="Body Text Indent"/>
    <w:basedOn w:val="a"/>
    <w:link w:val="a6"/>
    <w:rsid w:val="001E5C6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customStyle="1" w:styleId="a6">
    <w:name w:val="Основной текст с отступом Знак"/>
    <w:basedOn w:val="a0"/>
    <w:link w:val="a5"/>
    <w:rsid w:val="001E5C63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customStyle="1" w:styleId="21">
    <w:name w:val="ЗАГОЛОВОК 2"/>
    <w:basedOn w:val="a"/>
    <w:next w:val="a"/>
    <w:rsid w:val="001E5C63"/>
    <w:pPr>
      <w:keepNext/>
      <w:widowControl w:val="0"/>
      <w:tabs>
        <w:tab w:val="left" w:pos="1080"/>
      </w:tabs>
      <w:overflowPunct w:val="0"/>
      <w:autoSpaceDE w:val="0"/>
      <w:autoSpaceDN w:val="0"/>
      <w:adjustRightInd w:val="0"/>
      <w:spacing w:before="240" w:after="240" w:line="360" w:lineRule="auto"/>
      <w:ind w:left="720"/>
      <w:jc w:val="center"/>
      <w:textAlignment w:val="baseline"/>
    </w:pPr>
    <w:rPr>
      <w:rFonts w:ascii="Arial" w:eastAsia="Times New Roman" w:hAnsi="Arial" w:cs="Times New Roman"/>
      <w:b/>
      <w:i/>
      <w:sz w:val="32"/>
      <w:szCs w:val="20"/>
      <w:lang w:val="uk-UA" w:eastAsia="ru-RU"/>
    </w:rPr>
  </w:style>
  <w:style w:type="paragraph" w:customStyle="1" w:styleId="a7">
    <w:name w:val="Чертежный"/>
    <w:rsid w:val="001E5C63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8">
    <w:name w:val="Body Text"/>
    <w:basedOn w:val="a"/>
    <w:link w:val="a9"/>
    <w:rsid w:val="00352E7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a9">
    <w:name w:val="Основной текст Знак"/>
    <w:basedOn w:val="a0"/>
    <w:link w:val="a8"/>
    <w:rsid w:val="00352E73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22">
    <w:name w:val="Body Text Indent 2"/>
    <w:basedOn w:val="a"/>
    <w:link w:val="23"/>
    <w:rsid w:val="00352E73"/>
    <w:pPr>
      <w:tabs>
        <w:tab w:val="left" w:pos="142"/>
      </w:tabs>
      <w:overflowPunct w:val="0"/>
      <w:autoSpaceDE w:val="0"/>
      <w:autoSpaceDN w:val="0"/>
      <w:adjustRightInd w:val="0"/>
      <w:spacing w:after="0" w:line="360" w:lineRule="auto"/>
      <w:ind w:left="142" w:firstLine="918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23">
    <w:name w:val="Основной текст с отступом 2 Знак"/>
    <w:basedOn w:val="a0"/>
    <w:link w:val="22"/>
    <w:rsid w:val="00352E73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a">
    <w:name w:val="footer"/>
    <w:basedOn w:val="a"/>
    <w:link w:val="ab"/>
    <w:rsid w:val="00352E73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character" w:customStyle="1" w:styleId="ab">
    <w:name w:val="Нижний колонтитул Знак"/>
    <w:basedOn w:val="a0"/>
    <w:link w:val="aa"/>
    <w:rsid w:val="00352E73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character" w:styleId="ac">
    <w:name w:val="page number"/>
    <w:basedOn w:val="a0"/>
    <w:rsid w:val="00352E73"/>
  </w:style>
  <w:style w:type="paragraph" w:customStyle="1" w:styleId="31">
    <w:name w:val="ЗАГОЛОВОК 3"/>
    <w:basedOn w:val="a"/>
    <w:next w:val="a"/>
    <w:rsid w:val="00352E73"/>
    <w:pPr>
      <w:widowControl w:val="0"/>
      <w:tabs>
        <w:tab w:val="left" w:pos="2160"/>
      </w:tabs>
      <w:overflowPunct w:val="0"/>
      <w:autoSpaceDE w:val="0"/>
      <w:autoSpaceDN w:val="0"/>
      <w:adjustRightInd w:val="0"/>
      <w:spacing w:before="120" w:after="120" w:line="360" w:lineRule="auto"/>
      <w:ind w:left="1440"/>
      <w:jc w:val="center"/>
      <w:textAlignment w:val="baseline"/>
    </w:pPr>
    <w:rPr>
      <w:rFonts w:ascii="Arial" w:eastAsia="Times New Roman" w:hAnsi="Arial" w:cs="Times New Roman"/>
      <w:i/>
      <w:sz w:val="32"/>
      <w:szCs w:val="20"/>
      <w:lang w:val="uk-UA" w:eastAsia="ru-RU"/>
    </w:rPr>
  </w:style>
  <w:style w:type="paragraph" w:styleId="ad">
    <w:name w:val="caption"/>
    <w:basedOn w:val="a"/>
    <w:next w:val="a"/>
    <w:qFormat/>
    <w:rsid w:val="00352E73"/>
    <w:pPr>
      <w:widowControl w:val="0"/>
      <w:overflowPunct w:val="0"/>
      <w:autoSpaceDE w:val="0"/>
      <w:autoSpaceDN w:val="0"/>
      <w:adjustRightInd w:val="0"/>
      <w:spacing w:before="120" w:after="120" w:line="360" w:lineRule="auto"/>
      <w:ind w:firstLine="720"/>
      <w:jc w:val="both"/>
      <w:textAlignment w:val="baseline"/>
    </w:pPr>
    <w:rPr>
      <w:rFonts w:ascii="Times New Roman" w:eastAsia="Times New Roman" w:hAnsi="Times New Roman" w:cs="Times New Roman"/>
      <w:b/>
      <w:sz w:val="32"/>
      <w:szCs w:val="20"/>
      <w:lang w:val="uk-UA" w:eastAsia="ru-RU"/>
    </w:rPr>
  </w:style>
  <w:style w:type="paragraph" w:customStyle="1" w:styleId="ae">
    <w:name w:val="Табличний"/>
    <w:basedOn w:val="a"/>
    <w:rsid w:val="00352E73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pacing w:val="-20"/>
      <w:sz w:val="32"/>
      <w:szCs w:val="20"/>
      <w:lang w:val="uk-UA" w:eastAsia="ru-RU"/>
    </w:rPr>
  </w:style>
  <w:style w:type="paragraph" w:styleId="af">
    <w:name w:val="header"/>
    <w:basedOn w:val="a"/>
    <w:link w:val="af0"/>
    <w:rsid w:val="00352E7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af0">
    <w:name w:val="Верхний колонтитул Знак"/>
    <w:basedOn w:val="a0"/>
    <w:link w:val="af"/>
    <w:rsid w:val="00352E73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1825">
    <w:name w:val="1825"/>
    <w:aliases w:val="baiaagaaboqcaaadvwuaaavlbqaaaaaaaaaaaaaaaaaaaaaaaaaaaaaaaaaaaaaaaaaaaaaaaaaaaaaaaaaaaaaaaaaaaaaaaaaaaaaaaaaaaaaaaaaaaaaaaaaaaaaaaaaaaaaaaaaaaaaaaaaaaaaaaaaaaaaaaaaaaaaaaaaaaaaaaaaaaaaaaaaaaaaaaaaaaaaaaaaaaaaaaaaaaaaaaaaaaaaaaaaaaaaa"/>
    <w:rsid w:val="0023407C"/>
  </w:style>
  <w:style w:type="character" w:customStyle="1" w:styleId="2197">
    <w:name w:val="2197"/>
    <w:aliases w:val="baiaagaaboqcaaadywyaaaxzbgaaaaaaaaaaaaaaaaaaaaaaaaaaaaaaaaaaaaaaaaaaaaaaaaaaaaaaaaaaaaaaaaaaaaaaaaaaaaaaaaaaaaaaaaaaaaaaaaaaaaaaaaaaaaaaaaaaaaaaaaaaaaaaaaaaaaaaaaaaaaaaaaaaaaaaaaaaaaaaaaaaaaaaaaaaaaaaaaaaaaaaaaaaaaaaaaaaaaaaaaaaaaaa"/>
    <w:basedOn w:val="a0"/>
    <w:rsid w:val="005E27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.wmf"/><Relationship Id="rId21" Type="http://schemas.openxmlformats.org/officeDocument/2006/relationships/image" Target="media/image5.wmf"/><Relationship Id="rId42" Type="http://schemas.openxmlformats.org/officeDocument/2006/relationships/image" Target="media/image12.wmf"/><Relationship Id="rId63" Type="http://schemas.openxmlformats.org/officeDocument/2006/relationships/oleObject" Target="embeddings/oleObject35.bin"/><Relationship Id="rId84" Type="http://schemas.openxmlformats.org/officeDocument/2006/relationships/image" Target="media/image29.wmf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2.bin"/><Relationship Id="rId170" Type="http://schemas.openxmlformats.org/officeDocument/2006/relationships/image" Target="media/image62.wmf"/><Relationship Id="rId191" Type="http://schemas.openxmlformats.org/officeDocument/2006/relationships/image" Target="media/image71.wmf"/><Relationship Id="rId196" Type="http://schemas.openxmlformats.org/officeDocument/2006/relationships/oleObject" Target="embeddings/oleObject111.bin"/><Relationship Id="rId200" Type="http://schemas.openxmlformats.org/officeDocument/2006/relationships/footer" Target="footer8.xml"/><Relationship Id="rId16" Type="http://schemas.openxmlformats.org/officeDocument/2006/relationships/oleObject" Target="embeddings/oleObject7.bin"/><Relationship Id="rId107" Type="http://schemas.openxmlformats.org/officeDocument/2006/relationships/image" Target="media/image3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0.wmf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3.bin"/><Relationship Id="rId123" Type="http://schemas.openxmlformats.org/officeDocument/2006/relationships/oleObject" Target="embeddings/oleObject74.bin"/><Relationship Id="rId128" Type="http://schemas.openxmlformats.org/officeDocument/2006/relationships/oleObject" Target="embeddings/oleObject78.bin"/><Relationship Id="rId144" Type="http://schemas.openxmlformats.org/officeDocument/2006/relationships/oleObject" Target="embeddings/oleObject84.bin"/><Relationship Id="rId149" Type="http://schemas.openxmlformats.org/officeDocument/2006/relationships/oleObject" Target="embeddings/oleObject87.bin"/><Relationship Id="rId5" Type="http://schemas.openxmlformats.org/officeDocument/2006/relationships/footnotes" Target="footnotes.xml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160" Type="http://schemas.openxmlformats.org/officeDocument/2006/relationships/image" Target="media/image58.wmf"/><Relationship Id="rId165" Type="http://schemas.openxmlformats.org/officeDocument/2006/relationships/oleObject" Target="embeddings/oleObject95.bin"/><Relationship Id="rId181" Type="http://schemas.openxmlformats.org/officeDocument/2006/relationships/oleObject" Target="embeddings/oleObject103.bin"/><Relationship Id="rId186" Type="http://schemas.openxmlformats.org/officeDocument/2006/relationships/oleObject" Target="embeddings/oleObject10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5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8.bin"/><Relationship Id="rId113" Type="http://schemas.openxmlformats.org/officeDocument/2006/relationships/image" Target="media/image39.wmf"/><Relationship Id="rId118" Type="http://schemas.openxmlformats.org/officeDocument/2006/relationships/oleObject" Target="embeddings/oleObject71.bin"/><Relationship Id="rId134" Type="http://schemas.openxmlformats.org/officeDocument/2006/relationships/footer" Target="footer4.xml"/><Relationship Id="rId139" Type="http://schemas.openxmlformats.org/officeDocument/2006/relationships/image" Target="media/image48.wmf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150" Type="http://schemas.openxmlformats.org/officeDocument/2006/relationships/image" Target="media/image53.wmf"/><Relationship Id="rId155" Type="http://schemas.openxmlformats.org/officeDocument/2006/relationships/oleObject" Target="embeddings/oleObject90.bin"/><Relationship Id="rId171" Type="http://schemas.openxmlformats.org/officeDocument/2006/relationships/oleObject" Target="embeddings/oleObject99.bin"/><Relationship Id="rId176" Type="http://schemas.openxmlformats.org/officeDocument/2006/relationships/footer" Target="footer5.xml"/><Relationship Id="rId192" Type="http://schemas.openxmlformats.org/officeDocument/2006/relationships/oleObject" Target="embeddings/oleObject109.bin"/><Relationship Id="rId197" Type="http://schemas.openxmlformats.org/officeDocument/2006/relationships/image" Target="media/image74.wmf"/><Relationship Id="rId201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0.wmf"/><Relationship Id="rId59" Type="http://schemas.openxmlformats.org/officeDocument/2006/relationships/oleObject" Target="embeddings/oleObject33.bin"/><Relationship Id="rId103" Type="http://schemas.openxmlformats.org/officeDocument/2006/relationships/image" Target="media/image34.wmf"/><Relationship Id="rId108" Type="http://schemas.openxmlformats.org/officeDocument/2006/relationships/oleObject" Target="embeddings/oleObject66.bin"/><Relationship Id="rId124" Type="http://schemas.openxmlformats.org/officeDocument/2006/relationships/oleObject" Target="embeddings/oleObject75.bin"/><Relationship Id="rId129" Type="http://schemas.openxmlformats.org/officeDocument/2006/relationships/footer" Target="footer1.xml"/><Relationship Id="rId54" Type="http://schemas.openxmlformats.org/officeDocument/2006/relationships/image" Target="media/image18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91" Type="http://schemas.openxmlformats.org/officeDocument/2006/relationships/oleObject" Target="embeddings/oleObject55.bin"/><Relationship Id="rId96" Type="http://schemas.openxmlformats.org/officeDocument/2006/relationships/image" Target="media/image31.wmf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5.bin"/><Relationship Id="rId161" Type="http://schemas.openxmlformats.org/officeDocument/2006/relationships/oleObject" Target="embeddings/oleObject93.bin"/><Relationship Id="rId166" Type="http://schemas.openxmlformats.org/officeDocument/2006/relationships/oleObject" Target="embeddings/oleObject96.bin"/><Relationship Id="rId182" Type="http://schemas.openxmlformats.org/officeDocument/2006/relationships/oleObject" Target="embeddings/oleObject104.bin"/><Relationship Id="rId187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9.bin"/><Relationship Id="rId119" Type="http://schemas.openxmlformats.org/officeDocument/2006/relationships/oleObject" Target="embeddings/oleObject72.bin"/><Relationship Id="rId44" Type="http://schemas.openxmlformats.org/officeDocument/2006/relationships/image" Target="media/image13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6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1.bin"/><Relationship Id="rId130" Type="http://schemas.openxmlformats.org/officeDocument/2006/relationships/footer" Target="footer2.xml"/><Relationship Id="rId135" Type="http://schemas.openxmlformats.org/officeDocument/2006/relationships/image" Target="media/image46.wmf"/><Relationship Id="rId151" Type="http://schemas.openxmlformats.org/officeDocument/2006/relationships/oleObject" Target="embeddings/oleObject88.bin"/><Relationship Id="rId156" Type="http://schemas.openxmlformats.org/officeDocument/2006/relationships/image" Target="media/image56.wmf"/><Relationship Id="rId177" Type="http://schemas.openxmlformats.org/officeDocument/2006/relationships/footer" Target="footer6.xml"/><Relationship Id="rId198" Type="http://schemas.openxmlformats.org/officeDocument/2006/relationships/oleObject" Target="embeddings/oleObject112.bin"/><Relationship Id="rId172" Type="http://schemas.openxmlformats.org/officeDocument/2006/relationships/image" Target="media/image63.wmf"/><Relationship Id="rId193" Type="http://schemas.openxmlformats.org/officeDocument/2006/relationships/image" Target="media/image72.wmf"/><Relationship Id="rId202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3.bin"/><Relationship Id="rId109" Type="http://schemas.openxmlformats.org/officeDocument/2006/relationships/image" Target="media/image37.wmf"/><Relationship Id="rId34" Type="http://schemas.openxmlformats.org/officeDocument/2006/relationships/oleObject" Target="embeddings/oleObject19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60.bin"/><Relationship Id="rId104" Type="http://schemas.openxmlformats.org/officeDocument/2006/relationships/oleObject" Target="embeddings/oleObject64.bin"/><Relationship Id="rId120" Type="http://schemas.openxmlformats.org/officeDocument/2006/relationships/image" Target="media/image42.wmf"/><Relationship Id="rId125" Type="http://schemas.openxmlformats.org/officeDocument/2006/relationships/oleObject" Target="embeddings/oleObject76.bin"/><Relationship Id="rId141" Type="http://schemas.openxmlformats.org/officeDocument/2006/relationships/image" Target="media/image49.wmf"/><Relationship Id="rId146" Type="http://schemas.openxmlformats.org/officeDocument/2006/relationships/image" Target="media/image51.wmf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07.bin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6.bin"/><Relationship Id="rId162" Type="http://schemas.openxmlformats.org/officeDocument/2006/relationships/image" Target="media/image59.wmf"/><Relationship Id="rId183" Type="http://schemas.openxmlformats.org/officeDocument/2006/relationships/image" Target="media/image67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6.bin"/><Relationship Id="rId66" Type="http://schemas.openxmlformats.org/officeDocument/2006/relationships/image" Target="media/image24.wmf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7.bin"/><Relationship Id="rId115" Type="http://schemas.openxmlformats.org/officeDocument/2006/relationships/image" Target="media/image40.wmf"/><Relationship Id="rId131" Type="http://schemas.openxmlformats.org/officeDocument/2006/relationships/image" Target="media/image45.wmf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1.bin"/><Relationship Id="rId178" Type="http://schemas.openxmlformats.org/officeDocument/2006/relationships/image" Target="media/image65.wmf"/><Relationship Id="rId61" Type="http://schemas.openxmlformats.org/officeDocument/2006/relationships/oleObject" Target="embeddings/oleObject34.bin"/><Relationship Id="rId82" Type="http://schemas.openxmlformats.org/officeDocument/2006/relationships/image" Target="media/image28.wmf"/><Relationship Id="rId152" Type="http://schemas.openxmlformats.org/officeDocument/2006/relationships/image" Target="media/image54.wmf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0.bin"/><Relationship Id="rId199" Type="http://schemas.openxmlformats.org/officeDocument/2006/relationships/footer" Target="footer7.xml"/><Relationship Id="rId19" Type="http://schemas.openxmlformats.org/officeDocument/2006/relationships/image" Target="media/image4.wmf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20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4.bin"/><Relationship Id="rId100" Type="http://schemas.openxmlformats.org/officeDocument/2006/relationships/image" Target="media/image33.wmf"/><Relationship Id="rId105" Type="http://schemas.openxmlformats.org/officeDocument/2006/relationships/image" Target="media/image35.wmf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86.bin"/><Relationship Id="rId168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7.bin"/><Relationship Id="rId98" Type="http://schemas.openxmlformats.org/officeDocument/2006/relationships/image" Target="media/image32.wmf"/><Relationship Id="rId121" Type="http://schemas.openxmlformats.org/officeDocument/2006/relationships/oleObject" Target="embeddings/oleObject73.bin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5.bin"/><Relationship Id="rId189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4.wmf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0.bin"/><Relationship Id="rId137" Type="http://schemas.openxmlformats.org/officeDocument/2006/relationships/image" Target="media/image47.wmf"/><Relationship Id="rId158" Type="http://schemas.openxmlformats.org/officeDocument/2006/relationships/image" Target="media/image57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4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9.bin"/><Relationship Id="rId88" Type="http://schemas.openxmlformats.org/officeDocument/2006/relationships/image" Target="media/image30.wmf"/><Relationship Id="rId111" Type="http://schemas.openxmlformats.org/officeDocument/2006/relationships/image" Target="media/image38.wmf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89.bin"/><Relationship Id="rId174" Type="http://schemas.openxmlformats.org/officeDocument/2006/relationships/image" Target="media/image64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73.wmf"/><Relationship Id="rId190" Type="http://schemas.openxmlformats.org/officeDocument/2006/relationships/oleObject" Target="embeddings/oleObject108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5.bin"/><Relationship Id="rId127" Type="http://schemas.openxmlformats.org/officeDocument/2006/relationships/image" Target="media/image4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image" Target="media/image17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2.bin"/><Relationship Id="rId122" Type="http://schemas.openxmlformats.org/officeDocument/2006/relationships/image" Target="media/image43.wmf"/><Relationship Id="rId143" Type="http://schemas.openxmlformats.org/officeDocument/2006/relationships/image" Target="media/image50.wmf"/><Relationship Id="rId148" Type="http://schemas.openxmlformats.org/officeDocument/2006/relationships/image" Target="media/image52.wmf"/><Relationship Id="rId164" Type="http://schemas.openxmlformats.org/officeDocument/2006/relationships/image" Target="media/image60.wmf"/><Relationship Id="rId169" Type="http://schemas.openxmlformats.org/officeDocument/2006/relationships/oleObject" Target="embeddings/oleObject98.bin"/><Relationship Id="rId185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66.wmf"/><Relationship Id="rId26" Type="http://schemas.openxmlformats.org/officeDocument/2006/relationships/image" Target="media/image7.wmf"/><Relationship Id="rId47" Type="http://schemas.openxmlformats.org/officeDocument/2006/relationships/oleObject" Target="embeddings/oleObject27.bin"/><Relationship Id="rId68" Type="http://schemas.openxmlformats.org/officeDocument/2006/relationships/image" Target="media/image25.wmf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8.bin"/><Relationship Id="rId133" Type="http://schemas.openxmlformats.org/officeDocument/2006/relationships/footer" Target="footer3.xml"/><Relationship Id="rId154" Type="http://schemas.openxmlformats.org/officeDocument/2006/relationships/image" Target="media/image55.wmf"/><Relationship Id="rId175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8</TotalTime>
  <Pages>31</Pages>
  <Words>6603</Words>
  <Characters>39091</Characters>
  <Application>Microsoft Office Word</Application>
  <DocSecurity>0</DocSecurity>
  <Lines>1699</Lines>
  <Paragraphs>10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7</cp:revision>
  <dcterms:created xsi:type="dcterms:W3CDTF">2024-05-11T06:59:00Z</dcterms:created>
  <dcterms:modified xsi:type="dcterms:W3CDTF">2025-05-26T09:46:00Z</dcterms:modified>
</cp:coreProperties>
</file>